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0069" w:rsidRDefault="009C23C3" w:rsidP="00D877D4">
      <w:pPr>
        <w:pStyle w:val="1"/>
        <w:rPr>
          <w:shd w:val="clear" w:color="auto" w:fill="FFFFFF"/>
          <w:lang w:eastAsia="zh-CN"/>
        </w:rPr>
      </w:pPr>
      <w:r>
        <w:rPr>
          <w:shd w:val="clear" w:color="auto" w:fill="FFFFFF"/>
        </w:rPr>
        <w:t>Pedigree</w:t>
      </w:r>
      <w:r w:rsidR="00730722">
        <w:rPr>
          <w:rFonts w:hint="eastAsia"/>
          <w:shd w:val="clear" w:color="auto" w:fill="FFFFFF"/>
          <w:lang w:eastAsia="zh-CN"/>
        </w:rPr>
        <w:t xml:space="preserve"> </w:t>
      </w:r>
      <w:r>
        <w:rPr>
          <w:shd w:val="clear" w:color="auto" w:fill="FFFFFF"/>
        </w:rPr>
        <w:t>Yield</w:t>
      </w:r>
      <w:r w:rsidR="00730722">
        <w:rPr>
          <w:rFonts w:hint="eastAsia"/>
          <w:shd w:val="clear" w:color="auto" w:fill="FFFFFF"/>
          <w:lang w:eastAsia="zh-CN"/>
        </w:rPr>
        <w:t xml:space="preserve"> </w:t>
      </w:r>
      <w:r>
        <w:rPr>
          <w:shd w:val="clear" w:color="auto" w:fill="FFFFFF"/>
        </w:rPr>
        <w:t>Predictor</w:t>
      </w:r>
    </w:p>
    <w:p w:rsidR="00FC5530" w:rsidRDefault="00FC5530" w:rsidP="00802854">
      <w:pPr>
        <w:rPr>
          <w:lang w:eastAsia="zh-CN"/>
        </w:rPr>
      </w:pPr>
      <w:r>
        <w:rPr>
          <w:rFonts w:hint="eastAsia"/>
          <w:lang w:eastAsia="zh-CN"/>
        </w:rPr>
        <w:t xml:space="preserve">In this contest, our job is to estimate </w:t>
      </w:r>
      <w:r>
        <w:rPr>
          <w:lang w:eastAsia="zh-CN"/>
        </w:rPr>
        <w:t>which</w:t>
      </w:r>
      <w:r>
        <w:rPr>
          <w:rFonts w:hint="eastAsia"/>
          <w:lang w:eastAsia="zh-CN"/>
        </w:rPr>
        <w:t xml:space="preserve"> variety will</w:t>
      </w:r>
      <w:r w:rsidR="00DF40BC">
        <w:rPr>
          <w:rFonts w:hint="eastAsia"/>
          <w:lang w:eastAsia="zh-CN"/>
        </w:rPr>
        <w:t xml:space="preserve"> yield better. </w:t>
      </w:r>
    </w:p>
    <w:p w:rsidR="00DF40BC" w:rsidRDefault="00DF40BC" w:rsidP="00802854">
      <w:pPr>
        <w:rPr>
          <w:lang w:eastAsia="zh-CN"/>
        </w:rPr>
      </w:pPr>
      <w:r>
        <w:rPr>
          <w:rFonts w:hint="eastAsia"/>
          <w:lang w:eastAsia="zh-CN"/>
        </w:rPr>
        <w:t>What really matter is the order of the yield, not the absolute value.</w:t>
      </w:r>
    </w:p>
    <w:p w:rsidR="00D7126B" w:rsidRDefault="001202A2" w:rsidP="00802854">
      <w:pPr>
        <w:rPr>
          <w:lang w:eastAsia="zh-CN"/>
        </w:rPr>
      </w:pPr>
      <w:r>
        <w:rPr>
          <w:rFonts w:hint="eastAsia"/>
          <w:lang w:eastAsia="zh-CN"/>
        </w:rPr>
        <w:t>However, if we can estimate the yield accurately, then the order will be accurate</w:t>
      </w:r>
      <w:r w:rsidR="005A627D">
        <w:rPr>
          <w:rFonts w:hint="eastAsia"/>
          <w:lang w:eastAsia="zh-CN"/>
        </w:rPr>
        <w:t xml:space="preserve"> too.</w:t>
      </w:r>
    </w:p>
    <w:p w:rsidR="005A627D" w:rsidRDefault="005A627D" w:rsidP="00802854">
      <w:pPr>
        <w:rPr>
          <w:lang w:eastAsia="zh-CN"/>
        </w:rPr>
      </w:pPr>
      <w:r>
        <w:rPr>
          <w:rFonts w:hint="eastAsia"/>
          <w:lang w:eastAsia="zh-CN"/>
        </w:rPr>
        <w:t xml:space="preserve">This is the basic idea </w:t>
      </w:r>
      <w:r w:rsidR="00406703">
        <w:rPr>
          <w:rFonts w:hint="eastAsia"/>
          <w:lang w:eastAsia="zh-CN"/>
        </w:rPr>
        <w:t>of my approach.</w:t>
      </w:r>
    </w:p>
    <w:p w:rsidR="00B67471" w:rsidRDefault="00B67471" w:rsidP="00802854">
      <w:pPr>
        <w:rPr>
          <w:lang w:eastAsia="zh-CN"/>
        </w:rPr>
      </w:pPr>
      <w:r>
        <w:rPr>
          <w:rFonts w:hint="eastAsia"/>
          <w:lang w:eastAsia="zh-CN"/>
        </w:rPr>
        <w:t xml:space="preserve">Then the problem </w:t>
      </w:r>
      <w:proofErr w:type="gramStart"/>
      <w:r>
        <w:rPr>
          <w:rFonts w:hint="eastAsia"/>
          <w:lang w:eastAsia="zh-CN"/>
        </w:rPr>
        <w:t>is :</w:t>
      </w:r>
      <w:proofErr w:type="gramEnd"/>
      <w:r>
        <w:rPr>
          <w:rFonts w:hint="eastAsia"/>
          <w:lang w:eastAsia="zh-CN"/>
        </w:rPr>
        <w:t xml:space="preserve"> </w:t>
      </w:r>
    </w:p>
    <w:p w:rsidR="00853A39" w:rsidRDefault="00B67471" w:rsidP="00B66B6A">
      <w:pPr>
        <w:ind w:firstLine="420"/>
        <w:rPr>
          <w:lang w:eastAsia="zh-CN"/>
        </w:rPr>
      </w:pPr>
      <w:r>
        <w:rPr>
          <w:rFonts w:hint="eastAsia"/>
          <w:lang w:eastAsia="zh-CN"/>
        </w:rPr>
        <w:t>G</w:t>
      </w:r>
      <w:r w:rsidR="00F82C91">
        <w:rPr>
          <w:rFonts w:hint="eastAsia"/>
          <w:lang w:eastAsia="zh-CN"/>
        </w:rPr>
        <w:t>iven the pedigree of a variety</w:t>
      </w:r>
      <w:r w:rsidR="00234FAA">
        <w:rPr>
          <w:rFonts w:hint="eastAsia"/>
          <w:lang w:eastAsia="zh-CN"/>
        </w:rPr>
        <w:t xml:space="preserve"> and </w:t>
      </w:r>
      <w:proofErr w:type="spellStart"/>
      <w:r w:rsidR="00234FAA">
        <w:rPr>
          <w:rFonts w:hint="eastAsia"/>
          <w:lang w:eastAsia="zh-CN"/>
        </w:rPr>
        <w:t>date</w:t>
      </w:r>
      <w:proofErr w:type="gramStart"/>
      <w:r w:rsidR="00234FAA">
        <w:rPr>
          <w:rFonts w:hint="eastAsia"/>
          <w:lang w:eastAsia="zh-CN"/>
        </w:rPr>
        <w:t>,location</w:t>
      </w:r>
      <w:proofErr w:type="spellEnd"/>
      <w:proofErr w:type="gramEnd"/>
      <w:r w:rsidR="00F82C91">
        <w:rPr>
          <w:rFonts w:hint="eastAsia"/>
          <w:lang w:eastAsia="zh-CN"/>
        </w:rPr>
        <w:t>, how to estimate</w:t>
      </w:r>
      <w:r w:rsidR="00234FAA">
        <w:rPr>
          <w:rFonts w:hint="eastAsia"/>
          <w:lang w:eastAsia="zh-CN"/>
        </w:rPr>
        <w:t xml:space="preserve"> its yield ?</w:t>
      </w:r>
    </w:p>
    <w:p w:rsidR="00763F18" w:rsidRDefault="00763F18" w:rsidP="00802854">
      <w:pPr>
        <w:rPr>
          <w:lang w:eastAsia="zh-CN"/>
        </w:rPr>
      </w:pPr>
    </w:p>
    <w:p w:rsidR="00A66B7F" w:rsidRDefault="005C155B" w:rsidP="00802854">
      <w:pPr>
        <w:rPr>
          <w:lang w:eastAsia="zh-CN"/>
        </w:rPr>
      </w:pPr>
      <w:r>
        <w:rPr>
          <w:rFonts w:hint="eastAsia"/>
          <w:lang w:eastAsia="zh-CN"/>
        </w:rPr>
        <w:t>I</w:t>
      </w:r>
      <w:r w:rsidR="00A66B7F">
        <w:rPr>
          <w:rFonts w:hint="eastAsia"/>
          <w:lang w:eastAsia="zh-CN"/>
        </w:rPr>
        <w:t xml:space="preserve"> made use </w:t>
      </w:r>
      <w:r w:rsidR="00B66B6A">
        <w:rPr>
          <w:rFonts w:hint="eastAsia"/>
          <w:lang w:eastAsia="zh-CN"/>
        </w:rPr>
        <w:t xml:space="preserve">of </w:t>
      </w:r>
      <w:r w:rsidR="00A66B7F">
        <w:rPr>
          <w:rFonts w:hint="eastAsia"/>
          <w:lang w:eastAsia="zh-CN"/>
        </w:rPr>
        <w:t>the following knowledge:</w:t>
      </w:r>
    </w:p>
    <w:p w:rsidR="00A66B7F" w:rsidRDefault="00CD5F5D" w:rsidP="00A17312">
      <w:pPr>
        <w:pStyle w:val="ab"/>
        <w:numPr>
          <w:ilvl w:val="0"/>
          <w:numId w:val="2"/>
        </w:numPr>
        <w:rPr>
          <w:lang w:eastAsia="zh-CN"/>
        </w:rPr>
      </w:pPr>
      <w:r>
        <w:rPr>
          <w:rFonts w:hint="eastAsia"/>
          <w:lang w:eastAsia="zh-CN"/>
        </w:rPr>
        <w:t>its brother</w:t>
      </w:r>
      <w:r w:rsidR="00AA7FCF">
        <w:rPr>
          <w:rFonts w:hint="eastAsia"/>
          <w:lang w:eastAsia="zh-CN"/>
        </w:rPr>
        <w:t>s</w:t>
      </w:r>
      <w:r w:rsidR="00A17312">
        <w:rPr>
          <w:rFonts w:hint="eastAsia"/>
          <w:lang w:eastAsia="zh-CN"/>
        </w:rPr>
        <w:t xml:space="preserve"> :</w:t>
      </w:r>
      <w:r>
        <w:rPr>
          <w:rFonts w:hint="eastAsia"/>
          <w:lang w:eastAsia="zh-CN"/>
        </w:rPr>
        <w:t xml:space="preserve"> </w:t>
      </w:r>
      <w:r w:rsidR="00A66B7F">
        <w:rPr>
          <w:rFonts w:hint="eastAsia"/>
          <w:lang w:eastAsia="zh-CN"/>
        </w:rPr>
        <w:t xml:space="preserve">all the </w:t>
      </w:r>
      <w:r>
        <w:rPr>
          <w:rFonts w:hint="eastAsia"/>
          <w:lang w:eastAsia="zh-CN"/>
        </w:rPr>
        <w:t>varieties</w:t>
      </w:r>
      <w:r w:rsidR="00A66B7F">
        <w:rPr>
          <w:rFonts w:hint="eastAsia"/>
          <w:lang w:eastAsia="zh-CN"/>
        </w:rPr>
        <w:t xml:space="preserve"> produced by the same pedigree</w:t>
      </w:r>
    </w:p>
    <w:p w:rsidR="00A66B7F" w:rsidRDefault="00B048EC" w:rsidP="00A66B7F">
      <w:pPr>
        <w:rPr>
          <w:lang w:eastAsia="zh-CN"/>
        </w:rPr>
      </w:pPr>
      <w:r>
        <w:rPr>
          <w:rFonts w:hint="eastAsia"/>
          <w:lang w:eastAsia="zh-CN"/>
        </w:rPr>
        <w:t>We can</w:t>
      </w:r>
      <w:r w:rsidR="00A66B7F">
        <w:rPr>
          <w:rFonts w:hint="eastAsia"/>
          <w:lang w:eastAsia="zh-CN"/>
        </w:rPr>
        <w:t xml:space="preserve"> assume same pedigree will produce similar </w:t>
      </w:r>
      <w:r w:rsidR="00A66B7F">
        <w:rPr>
          <w:lang w:eastAsia="zh-CN"/>
        </w:rPr>
        <w:t>varieties</w:t>
      </w:r>
      <w:r w:rsidR="00A66B7F">
        <w:rPr>
          <w:rFonts w:hint="eastAsia"/>
          <w:lang w:eastAsia="zh-CN"/>
        </w:rPr>
        <w:t>.</w:t>
      </w:r>
    </w:p>
    <w:p w:rsidR="00A66B7F" w:rsidRDefault="00A66B7F" w:rsidP="00A66B7F">
      <w:pPr>
        <w:rPr>
          <w:lang w:eastAsia="zh-CN"/>
        </w:rPr>
      </w:pPr>
      <w:r>
        <w:rPr>
          <w:rFonts w:hint="eastAsia"/>
          <w:lang w:eastAsia="zh-CN"/>
        </w:rPr>
        <w:t xml:space="preserve">This information could be </w:t>
      </w:r>
      <w:r w:rsidR="00B04A67">
        <w:rPr>
          <w:rFonts w:hint="eastAsia"/>
          <w:lang w:eastAsia="zh-CN"/>
        </w:rPr>
        <w:t xml:space="preserve">obtained in </w:t>
      </w:r>
      <w:r w:rsidR="00B04A67">
        <w:rPr>
          <w:lang w:eastAsia="zh-CN"/>
        </w:rPr>
        <w:t>“</w:t>
      </w:r>
      <w:r w:rsidR="00B04A67" w:rsidRPr="00B04A67">
        <w:rPr>
          <w:lang w:eastAsia="zh-CN"/>
        </w:rPr>
        <w:t>Material.csv</w:t>
      </w:r>
      <w:r w:rsidR="00B04A67">
        <w:rPr>
          <w:rFonts w:hint="eastAsia"/>
          <w:lang w:eastAsia="zh-CN"/>
        </w:rPr>
        <w:t>.</w:t>
      </w:r>
      <w:r w:rsidR="00B04A67">
        <w:rPr>
          <w:lang w:eastAsia="zh-CN"/>
        </w:rPr>
        <w:t>”</w:t>
      </w:r>
    </w:p>
    <w:p w:rsidR="00B04A67" w:rsidRDefault="00B04A67" w:rsidP="00A66B7F">
      <w:pPr>
        <w:rPr>
          <w:lang w:eastAsia="zh-CN"/>
        </w:rPr>
      </w:pPr>
    </w:p>
    <w:p w:rsidR="00B04A67" w:rsidRDefault="00A17312" w:rsidP="00B04A67">
      <w:pPr>
        <w:pStyle w:val="ab"/>
        <w:numPr>
          <w:ilvl w:val="0"/>
          <w:numId w:val="2"/>
        </w:numPr>
        <w:rPr>
          <w:lang w:eastAsia="zh-CN"/>
        </w:rPr>
      </w:pPr>
      <w:r>
        <w:rPr>
          <w:rFonts w:hint="eastAsia"/>
          <w:lang w:eastAsia="zh-CN"/>
        </w:rPr>
        <w:t>its parent</w:t>
      </w:r>
      <w:r w:rsidR="00AA7FCF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: </w:t>
      </w:r>
      <w:r w:rsidR="00B6252E">
        <w:rPr>
          <w:rFonts w:hint="eastAsia"/>
          <w:lang w:eastAsia="zh-CN"/>
        </w:rPr>
        <w:t>the pedigree</w:t>
      </w:r>
    </w:p>
    <w:p w:rsidR="00B04A67" w:rsidRDefault="00472AF3" w:rsidP="00A66B7F">
      <w:pPr>
        <w:rPr>
          <w:lang w:eastAsia="zh-CN"/>
        </w:rPr>
      </w:pPr>
      <w:r>
        <w:rPr>
          <w:rFonts w:hint="eastAsia"/>
          <w:lang w:eastAsia="zh-CN"/>
        </w:rPr>
        <w:t>I</w:t>
      </w:r>
      <w:r w:rsidR="00660EF8">
        <w:rPr>
          <w:rFonts w:hint="eastAsia"/>
          <w:lang w:eastAsia="zh-CN"/>
        </w:rPr>
        <w:t xml:space="preserve"> assume</w:t>
      </w:r>
      <w:r w:rsidR="002A0D70">
        <w:rPr>
          <w:rFonts w:hint="eastAsia"/>
          <w:lang w:eastAsia="zh-CN"/>
        </w:rPr>
        <w:t xml:space="preserve"> a</w:t>
      </w:r>
      <w:r w:rsidR="00660EF8">
        <w:rPr>
          <w:rFonts w:hint="eastAsia"/>
          <w:lang w:eastAsia="zh-CN"/>
        </w:rPr>
        <w:t xml:space="preserve"> </w:t>
      </w:r>
      <w:r w:rsidR="002D22E6">
        <w:rPr>
          <w:rFonts w:hint="eastAsia"/>
          <w:lang w:eastAsia="zh-CN"/>
        </w:rPr>
        <w:t>variety is similar to its pedigree</w:t>
      </w:r>
      <w:r w:rsidR="00660EF8">
        <w:rPr>
          <w:rFonts w:hint="eastAsia"/>
          <w:lang w:eastAsia="zh-CN"/>
        </w:rPr>
        <w:t xml:space="preserve"> </w:t>
      </w:r>
    </w:p>
    <w:p w:rsidR="00660EF8" w:rsidRPr="00472AF3" w:rsidRDefault="00660EF8" w:rsidP="00A66B7F">
      <w:pPr>
        <w:rPr>
          <w:lang w:eastAsia="zh-CN"/>
        </w:rPr>
      </w:pPr>
    </w:p>
    <w:p w:rsidR="00660EF8" w:rsidRDefault="00AA7FCF" w:rsidP="00472AF3">
      <w:pPr>
        <w:pStyle w:val="ab"/>
        <w:numPr>
          <w:ilvl w:val="0"/>
          <w:numId w:val="2"/>
        </w:numPr>
        <w:rPr>
          <w:lang w:eastAsia="zh-CN"/>
        </w:rPr>
      </w:pPr>
      <w:r>
        <w:rPr>
          <w:rFonts w:hint="eastAsia"/>
          <w:lang w:eastAsia="zh-CN"/>
        </w:rPr>
        <w:t>its grandparents</w:t>
      </w:r>
      <w:r w:rsidR="00A17312">
        <w:rPr>
          <w:rFonts w:hint="eastAsia"/>
          <w:lang w:eastAsia="zh-CN"/>
        </w:rPr>
        <w:t xml:space="preserve">: </w:t>
      </w:r>
      <w:r w:rsidR="00472AF3">
        <w:rPr>
          <w:rFonts w:hint="eastAsia"/>
          <w:lang w:eastAsia="zh-CN"/>
        </w:rPr>
        <w:t>the pedigree</w:t>
      </w:r>
      <w:r w:rsidR="00472AF3">
        <w:rPr>
          <w:lang w:eastAsia="zh-CN"/>
        </w:rPr>
        <w:t>’</w:t>
      </w:r>
      <w:r w:rsidR="00472AF3">
        <w:rPr>
          <w:rFonts w:hint="eastAsia"/>
          <w:lang w:eastAsia="zh-CN"/>
        </w:rPr>
        <w:t>s pedigree</w:t>
      </w:r>
    </w:p>
    <w:p w:rsidR="00472AF3" w:rsidRDefault="00610B1F" w:rsidP="00472AF3">
      <w:pPr>
        <w:rPr>
          <w:lang w:eastAsia="zh-CN"/>
        </w:rPr>
      </w:pPr>
      <w:r>
        <w:rPr>
          <w:rFonts w:hint="eastAsia"/>
          <w:lang w:eastAsia="zh-CN"/>
        </w:rPr>
        <w:t>Since we</w:t>
      </w:r>
      <w:r>
        <w:rPr>
          <w:lang w:eastAsia="zh-CN"/>
        </w:rPr>
        <w:t>’</w:t>
      </w:r>
      <w:r>
        <w:rPr>
          <w:rFonts w:hint="eastAsia"/>
          <w:lang w:eastAsia="zh-CN"/>
        </w:rPr>
        <w:t>ve assume</w:t>
      </w:r>
      <w:r w:rsidR="00F3469C">
        <w:rPr>
          <w:rFonts w:hint="eastAsia"/>
          <w:lang w:eastAsia="zh-CN"/>
        </w:rPr>
        <w:t>d</w:t>
      </w:r>
      <w:r>
        <w:rPr>
          <w:rFonts w:hint="eastAsia"/>
          <w:lang w:eastAsia="zh-CN"/>
        </w:rPr>
        <w:t xml:space="preserve"> a variety is similar to its pedigree, then it</w:t>
      </w:r>
      <w:r>
        <w:rPr>
          <w:lang w:eastAsia="zh-CN"/>
        </w:rPr>
        <w:t>’</w:t>
      </w:r>
      <w:r>
        <w:rPr>
          <w:rFonts w:hint="eastAsia"/>
          <w:lang w:eastAsia="zh-CN"/>
        </w:rPr>
        <w:t xml:space="preserve">s reasonable to assume a variety is similar to its </w:t>
      </w:r>
      <w:r>
        <w:rPr>
          <w:lang w:eastAsia="zh-CN"/>
        </w:rPr>
        <w:t>“</w:t>
      </w:r>
      <w:r>
        <w:rPr>
          <w:rFonts w:hint="eastAsia"/>
          <w:lang w:eastAsia="zh-CN"/>
        </w:rPr>
        <w:t>grandparent</w:t>
      </w:r>
      <w:r>
        <w:rPr>
          <w:lang w:eastAsia="zh-CN"/>
        </w:rPr>
        <w:t>”</w:t>
      </w:r>
      <w:r>
        <w:rPr>
          <w:rFonts w:hint="eastAsia"/>
          <w:lang w:eastAsia="zh-CN"/>
        </w:rPr>
        <w:t xml:space="preserve"> too.</w:t>
      </w:r>
    </w:p>
    <w:p w:rsidR="00184E22" w:rsidRDefault="00184E22" w:rsidP="00472AF3">
      <w:pPr>
        <w:rPr>
          <w:lang w:eastAsia="zh-CN"/>
        </w:rPr>
      </w:pPr>
    </w:p>
    <w:p w:rsidR="00184E22" w:rsidRDefault="009C48B2" w:rsidP="00472AF3">
      <w:pPr>
        <w:rPr>
          <w:lang w:eastAsia="zh-CN"/>
        </w:rPr>
      </w:pPr>
      <w:r>
        <w:rPr>
          <w:rFonts w:hint="eastAsia"/>
          <w:lang w:eastAsia="zh-CN"/>
        </w:rPr>
        <w:t>Then our job is to merge the above information together.</w:t>
      </w:r>
    </w:p>
    <w:p w:rsidR="00AE5268" w:rsidRDefault="00184E22" w:rsidP="00CD2C50">
      <w:pPr>
        <w:rPr>
          <w:lang w:eastAsia="zh-CN"/>
        </w:rPr>
      </w:pPr>
      <w:r>
        <w:rPr>
          <w:rFonts w:hint="eastAsia"/>
          <w:lang w:eastAsia="zh-CN"/>
        </w:rPr>
        <w:t xml:space="preserve">I use </w:t>
      </w:r>
      <w:r w:rsidR="009F66D7">
        <w:rPr>
          <w:rFonts w:hint="eastAsia"/>
          <w:lang w:eastAsia="zh-CN"/>
        </w:rPr>
        <w:t>two estimators to do the job.</w:t>
      </w:r>
    </w:p>
    <w:p w:rsidR="005B2277" w:rsidRDefault="005B2277" w:rsidP="00CD2C50">
      <w:pPr>
        <w:rPr>
          <w:lang w:eastAsia="zh-CN"/>
        </w:rPr>
      </w:pPr>
    </w:p>
    <w:p w:rsidR="0008143B" w:rsidRPr="0008143B" w:rsidRDefault="00167C7A" w:rsidP="00CD2C50">
      <w:pPr>
        <w:rPr>
          <w:b/>
          <w:lang w:eastAsia="zh-CN"/>
        </w:rPr>
      </w:pPr>
      <w:r>
        <w:rPr>
          <w:rFonts w:hint="eastAsia"/>
          <w:b/>
          <w:lang w:eastAsia="zh-CN"/>
        </w:rPr>
        <w:t>Estimator1</w:t>
      </w:r>
      <w:r w:rsidR="0008143B" w:rsidRPr="0008143B">
        <w:rPr>
          <w:rFonts w:hint="eastAsia"/>
          <w:b/>
          <w:lang w:eastAsia="zh-CN"/>
        </w:rPr>
        <w:t>:</w:t>
      </w:r>
    </w:p>
    <w:p w:rsidR="005741D9" w:rsidRDefault="00A5141B" w:rsidP="00CD2C50">
      <w:pPr>
        <w:rPr>
          <w:lang w:eastAsia="zh-CN"/>
        </w:rPr>
      </w:pPr>
      <w:r w:rsidRPr="00CF0930">
        <w:rPr>
          <w:position w:val="-10"/>
        </w:rPr>
        <w:object w:dxaOrig="4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2pt;height:16.15pt" o:ole="">
            <v:imagedata r:id="rId7" o:title=""/>
          </v:shape>
          <o:OLEObject Type="Embed" ProgID="Equation.DSMT4" ShapeID="_x0000_i1025" DrawAspect="Content" ObjectID="_1398028811" r:id="rId8"/>
        </w:object>
      </w:r>
    </w:p>
    <w:p w:rsidR="00B66B6A" w:rsidRDefault="00945A3C" w:rsidP="00CD2C50">
      <w:pPr>
        <w:rPr>
          <w:lang w:eastAsia="zh-CN"/>
        </w:rPr>
      </w:pPr>
      <w:r w:rsidRPr="00CF0930">
        <w:rPr>
          <w:position w:val="-30"/>
        </w:rPr>
        <w:object w:dxaOrig="10060" w:dyaOrig="560">
          <v:shape id="_x0000_i1026" type="#_x0000_t75" style="width:414.7pt;height:23.05pt" o:ole="">
            <v:imagedata r:id="rId9" o:title=""/>
          </v:shape>
          <o:OLEObject Type="Embed" ProgID="Equation.DSMT4" ShapeID="_x0000_i1026" DrawAspect="Content" ObjectID="_1398028812" r:id="rId10"/>
        </w:object>
      </w:r>
    </w:p>
    <w:p w:rsidR="006D78A5" w:rsidRDefault="003B3A27" w:rsidP="00330464">
      <w:pPr>
        <w:pStyle w:val="ab"/>
        <w:numPr>
          <w:ilvl w:val="0"/>
          <w:numId w:val="3"/>
        </w:numPr>
        <w:rPr>
          <w:lang w:eastAsia="zh-CN"/>
        </w:rPr>
      </w:pPr>
      <w:proofErr w:type="gramStart"/>
      <w:r>
        <w:rPr>
          <w:lang w:eastAsia="zh-CN"/>
        </w:rPr>
        <w:t>bias</w:t>
      </w:r>
      <w:proofErr w:type="gramEnd"/>
      <w:r>
        <w:rPr>
          <w:lang w:eastAsia="zh-CN"/>
        </w:rPr>
        <w:t xml:space="preserve"> </w:t>
      </w:r>
      <w:r>
        <w:rPr>
          <w:rFonts w:hint="eastAsia"/>
          <w:lang w:eastAsia="zh-CN"/>
        </w:rPr>
        <w:t>,</w:t>
      </w:r>
      <w:r>
        <w:rPr>
          <w:lang w:eastAsia="zh-CN"/>
        </w:rPr>
        <w:t>bias(</w:t>
      </w:r>
      <w:proofErr w:type="spellStart"/>
      <w:r>
        <w:rPr>
          <w:lang w:eastAsia="zh-CN"/>
        </w:rPr>
        <w:t>loc,year</w:t>
      </w:r>
      <w:proofErr w:type="spellEnd"/>
      <w:r>
        <w:rPr>
          <w:lang w:eastAsia="zh-CN"/>
        </w:rPr>
        <w:t>)</w:t>
      </w:r>
      <w:r>
        <w:rPr>
          <w:rFonts w:hint="eastAsia"/>
          <w:lang w:eastAsia="zh-CN"/>
        </w:rPr>
        <w:t>,bias(x)</w:t>
      </w:r>
      <w:r w:rsidR="00B91A7D">
        <w:rPr>
          <w:rFonts w:hint="eastAsia"/>
          <w:lang w:eastAsia="zh-CN"/>
        </w:rPr>
        <w:t xml:space="preserve"> are</w:t>
      </w:r>
      <w:r>
        <w:rPr>
          <w:rFonts w:hint="eastAsia"/>
          <w:lang w:eastAsia="zh-CN"/>
        </w:rPr>
        <w:t xml:space="preserve"> estimated with a matrix factorization approach.</w:t>
      </w:r>
    </w:p>
    <w:p w:rsidR="00DA078B" w:rsidRPr="005E4481" w:rsidRDefault="00DA078B" w:rsidP="00DA078B">
      <w:pPr>
        <w:rPr>
          <w:lang w:eastAsia="zh-CN"/>
        </w:rPr>
      </w:pPr>
      <w:proofErr w:type="gramStart"/>
      <w:r>
        <w:rPr>
          <w:rFonts w:hint="eastAsia"/>
          <w:lang w:eastAsia="zh-CN"/>
        </w:rPr>
        <w:t xml:space="preserve">See function </w:t>
      </w:r>
      <w:r>
        <w:rPr>
          <w:lang w:eastAsia="zh-CN"/>
        </w:rPr>
        <w:t>“</w:t>
      </w:r>
      <w:proofErr w:type="spellStart"/>
      <w:r w:rsidRPr="003B3A27">
        <w:rPr>
          <w:lang w:eastAsia="zh-CN"/>
        </w:rPr>
        <w:t>learn_model_ly_v</w:t>
      </w:r>
      <w:proofErr w:type="spellEnd"/>
      <w:r>
        <w:rPr>
          <w:lang w:eastAsia="zh-CN"/>
        </w:rPr>
        <w:t>”</w:t>
      </w:r>
      <w:r>
        <w:rPr>
          <w:rFonts w:hint="eastAsia"/>
          <w:lang w:eastAsia="zh-CN"/>
        </w:rPr>
        <w:t>.</w:t>
      </w:r>
      <w:proofErr w:type="gramEnd"/>
    </w:p>
    <w:p w:rsidR="00DF54FB" w:rsidRDefault="00DA078B" w:rsidP="00330464">
      <w:pPr>
        <w:pStyle w:val="ab"/>
        <w:numPr>
          <w:ilvl w:val="0"/>
          <w:numId w:val="3"/>
        </w:numPr>
        <w:rPr>
          <w:lang w:eastAsia="zh-CN"/>
        </w:rPr>
      </w:pPr>
      <w:r>
        <w:rPr>
          <w:lang w:eastAsia="zh-CN"/>
        </w:rPr>
        <w:t>I</w:t>
      </w:r>
      <w:r>
        <w:rPr>
          <w:rFonts w:hint="eastAsia"/>
          <w:lang w:eastAsia="zh-CN"/>
        </w:rPr>
        <w:t>f some variety v is not seen in training data, we can estimate its bias(v) with help of</w:t>
      </w:r>
    </w:p>
    <w:p w:rsidR="00DA078B" w:rsidRDefault="00DA078B" w:rsidP="00CD2C50">
      <w:pPr>
        <w:rPr>
          <w:lang w:eastAsia="zh-CN"/>
        </w:rPr>
      </w:pPr>
      <w:proofErr w:type="gramStart"/>
      <w:r>
        <w:rPr>
          <w:lang w:eastAsia="zh-CN"/>
        </w:rPr>
        <w:t>its</w:t>
      </w:r>
      <w:proofErr w:type="gramEnd"/>
      <w:r>
        <w:rPr>
          <w:lang w:eastAsia="zh-CN"/>
        </w:rPr>
        <w:t xml:space="preserve"> </w:t>
      </w:r>
      <w:proofErr w:type="spellStart"/>
      <w:r>
        <w:rPr>
          <w:lang w:eastAsia="zh-CN"/>
        </w:rPr>
        <w:t>pedigress</w:t>
      </w:r>
      <w:proofErr w:type="spellEnd"/>
      <w:r>
        <w:rPr>
          <w:lang w:eastAsia="zh-CN"/>
        </w:rPr>
        <w:t>.</w:t>
      </w:r>
      <w:r>
        <w:rPr>
          <w:rFonts w:hint="eastAsia"/>
          <w:lang w:eastAsia="zh-CN"/>
        </w:rPr>
        <w:t xml:space="preserve"> I </w:t>
      </w:r>
      <w:r w:rsidR="007B0DD8">
        <w:rPr>
          <w:rFonts w:hint="eastAsia"/>
          <w:lang w:eastAsia="zh-CN"/>
        </w:rPr>
        <w:t xml:space="preserve">simply </w:t>
      </w:r>
      <w:r>
        <w:rPr>
          <w:rFonts w:hint="eastAsia"/>
          <w:lang w:eastAsia="zh-CN"/>
        </w:rPr>
        <w:t xml:space="preserve">assume </w:t>
      </w:r>
      <w:proofErr w:type="gramStart"/>
      <w:r>
        <w:rPr>
          <w:rFonts w:hint="eastAsia"/>
          <w:lang w:eastAsia="zh-CN"/>
        </w:rPr>
        <w:t>bias(</w:t>
      </w:r>
      <w:proofErr w:type="gramEnd"/>
      <w:r>
        <w:rPr>
          <w:rFonts w:hint="eastAsia"/>
          <w:lang w:eastAsia="zh-CN"/>
        </w:rPr>
        <w:t>v) takes the average bias of its pedigree.</w:t>
      </w:r>
    </w:p>
    <w:p w:rsidR="00DA078B" w:rsidRDefault="00DA078B" w:rsidP="00CD2C50">
      <w:pPr>
        <w:rPr>
          <w:lang w:eastAsia="zh-CN"/>
        </w:rPr>
      </w:pPr>
      <w:r>
        <w:rPr>
          <w:rFonts w:hint="eastAsia"/>
          <w:lang w:eastAsia="zh-CN"/>
        </w:rPr>
        <w:t xml:space="preserve">See function </w:t>
      </w:r>
      <w:r>
        <w:rPr>
          <w:lang w:eastAsia="zh-CN"/>
        </w:rPr>
        <w:t>“</w:t>
      </w:r>
      <w:proofErr w:type="spellStart"/>
      <w:r w:rsidRPr="00DA078B">
        <w:rPr>
          <w:lang w:eastAsia="zh-CN"/>
        </w:rPr>
        <w:t>smooth_bias_mid</w:t>
      </w:r>
      <w:proofErr w:type="spellEnd"/>
      <w:r>
        <w:rPr>
          <w:lang w:eastAsia="zh-CN"/>
        </w:rPr>
        <w:t>”</w:t>
      </w:r>
    </w:p>
    <w:p w:rsidR="00EA2120" w:rsidRDefault="00A5205E" w:rsidP="00CD2C50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(3</w:t>
      </w:r>
      <w:proofErr w:type="gramStart"/>
      <w:r>
        <w:rPr>
          <w:rFonts w:hint="eastAsia"/>
          <w:lang w:eastAsia="zh-CN"/>
        </w:rPr>
        <w:t>)</w:t>
      </w:r>
      <w:proofErr w:type="gramEnd"/>
      <w:r w:rsidRPr="00CF0930">
        <w:rPr>
          <w:position w:val="-10"/>
        </w:rPr>
        <w:object w:dxaOrig="560" w:dyaOrig="320">
          <v:shape id="_x0000_i1027" type="#_x0000_t75" style="width:28.2pt;height:16.15pt" o:ole="">
            <v:imagedata r:id="rId11" o:title=""/>
          </v:shape>
          <o:OLEObject Type="Embed" ProgID="Equation.DSMT4" ShapeID="_x0000_i1027" DrawAspect="Content" ObjectID="_1398028813" r:id="rId12"/>
        </w:object>
      </w:r>
      <w:r>
        <w:rPr>
          <w:rFonts w:hint="eastAsia"/>
          <w:lang w:eastAsia="zh-CN"/>
        </w:rPr>
        <w:t xml:space="preserve">is implemented in function </w:t>
      </w:r>
      <w:r w:rsidR="0007482C">
        <w:rPr>
          <w:lang w:eastAsia="zh-CN"/>
        </w:rPr>
        <w:t>“</w:t>
      </w:r>
      <w:r w:rsidRPr="00A5205E">
        <w:rPr>
          <w:lang w:eastAsia="zh-CN"/>
        </w:rPr>
        <w:t>predict_y1</w:t>
      </w:r>
      <w:r w:rsidR="0007482C">
        <w:rPr>
          <w:lang w:eastAsia="zh-CN"/>
        </w:rPr>
        <w:t>”</w:t>
      </w:r>
    </w:p>
    <w:p w:rsidR="009D34BC" w:rsidRPr="009D34BC" w:rsidRDefault="009D34BC" w:rsidP="00CD2C50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I give more weights to its brother, less weights to parents and grandparent.</w:t>
      </w:r>
    </w:p>
    <w:p w:rsidR="00EA2120" w:rsidRDefault="00EA2120" w:rsidP="00CD2C50">
      <w:pPr>
        <w:rPr>
          <w:b/>
          <w:lang w:eastAsia="zh-CN"/>
        </w:rPr>
      </w:pPr>
    </w:p>
    <w:p w:rsidR="0008143B" w:rsidRDefault="008753EB" w:rsidP="00CD2C50">
      <w:pPr>
        <w:rPr>
          <w:b/>
          <w:lang w:eastAsia="zh-CN"/>
        </w:rPr>
      </w:pPr>
      <w:r>
        <w:rPr>
          <w:rFonts w:hint="eastAsia"/>
          <w:b/>
          <w:lang w:eastAsia="zh-CN"/>
        </w:rPr>
        <w:t>Estimator</w:t>
      </w:r>
      <w:r w:rsidR="00083980">
        <w:rPr>
          <w:rFonts w:hint="eastAsia"/>
          <w:b/>
          <w:lang w:eastAsia="zh-CN"/>
        </w:rPr>
        <w:t>2:</w:t>
      </w:r>
    </w:p>
    <w:p w:rsidR="005149F8" w:rsidRDefault="00FD0DE9" w:rsidP="00CD2C50">
      <w:pPr>
        <w:rPr>
          <w:lang w:eastAsia="zh-CN"/>
        </w:rPr>
      </w:pPr>
      <w:r w:rsidRPr="00CF0930">
        <w:rPr>
          <w:position w:val="-28"/>
        </w:rPr>
        <w:object w:dxaOrig="4480" w:dyaOrig="540">
          <v:shape id="_x0000_i1028" type="#_x0000_t75" style="width:224.05pt;height:27.05pt" o:ole="">
            <v:imagedata r:id="rId13" o:title=""/>
          </v:shape>
          <o:OLEObject Type="Embed" ProgID="Equation.DSMT4" ShapeID="_x0000_i1028" DrawAspect="Content" ObjectID="_1398028814" r:id="rId14"/>
        </w:object>
      </w:r>
    </w:p>
    <w:p w:rsidR="00FD0DE9" w:rsidRDefault="00FD0DE9" w:rsidP="00CD2C50">
      <w:pPr>
        <w:rPr>
          <w:lang w:eastAsia="zh-CN"/>
        </w:rPr>
      </w:pPr>
      <w:r>
        <w:rPr>
          <w:rFonts w:hint="eastAsia"/>
          <w:lang w:eastAsia="zh-CN"/>
        </w:rPr>
        <w:t xml:space="preserve">Sometimes we have </w:t>
      </w:r>
      <w:r w:rsidR="000C576F">
        <w:rPr>
          <w:rFonts w:hint="eastAsia"/>
          <w:lang w:eastAsia="zh-CN"/>
        </w:rPr>
        <w:t xml:space="preserve">seen </w:t>
      </w:r>
      <w:proofErr w:type="spellStart"/>
      <w:r w:rsidR="000C576F">
        <w:rPr>
          <w:rFonts w:hint="eastAsia"/>
          <w:lang w:eastAsia="zh-CN"/>
        </w:rPr>
        <w:t>v</w:t>
      </w:r>
      <w:r w:rsidR="000C576F">
        <w:rPr>
          <w:lang w:eastAsia="zh-CN"/>
        </w:rPr>
        <w:t>’</w:t>
      </w:r>
      <w:r w:rsidR="000C576F">
        <w:rPr>
          <w:rFonts w:hint="eastAsia"/>
          <w:lang w:eastAsia="zh-CN"/>
        </w:rPr>
        <w:t>s</w:t>
      </w:r>
      <w:proofErr w:type="spellEnd"/>
      <w:r w:rsidR="000C576F">
        <w:rPr>
          <w:rFonts w:hint="eastAsia"/>
          <w:lang w:eastAsia="zh-CN"/>
        </w:rPr>
        <w:t xml:space="preserve"> brother be tested in the same location and year.</w:t>
      </w:r>
    </w:p>
    <w:p w:rsidR="000C576F" w:rsidRDefault="000C576F" w:rsidP="00CD2C50">
      <w:pPr>
        <w:rPr>
          <w:lang w:eastAsia="zh-CN"/>
        </w:rPr>
      </w:pPr>
      <w:r>
        <w:rPr>
          <w:rFonts w:hint="eastAsia"/>
          <w:lang w:eastAsia="zh-CN"/>
        </w:rPr>
        <w:t>This information could be very useful.</w:t>
      </w:r>
    </w:p>
    <w:p w:rsidR="00692E0B" w:rsidRDefault="00692E0B" w:rsidP="00CD2C50">
      <w:pPr>
        <w:rPr>
          <w:lang w:eastAsia="zh-CN"/>
        </w:rPr>
      </w:pPr>
      <w:r>
        <w:rPr>
          <w:rFonts w:hint="eastAsia"/>
          <w:lang w:eastAsia="zh-CN"/>
        </w:rPr>
        <w:t>(1</w:t>
      </w:r>
      <w:proofErr w:type="gramStart"/>
      <w:r>
        <w:rPr>
          <w:rFonts w:hint="eastAsia"/>
          <w:lang w:eastAsia="zh-CN"/>
        </w:rPr>
        <w:t>)</w:t>
      </w:r>
      <w:proofErr w:type="gramEnd"/>
      <w:r w:rsidRPr="00CF0930">
        <w:rPr>
          <w:position w:val="-10"/>
        </w:rPr>
        <w:object w:dxaOrig="1260" w:dyaOrig="320">
          <v:shape id="_x0000_i1029" type="#_x0000_t75" style="width:62.8pt;height:16.15pt" o:ole="">
            <v:imagedata r:id="rId15" o:title=""/>
          </v:shape>
          <o:OLEObject Type="Embed" ProgID="Equation.DSMT4" ShapeID="_x0000_i1029" DrawAspect="Content" ObjectID="_1398028815" r:id="rId16"/>
        </w:object>
      </w:r>
      <w:r>
        <w:rPr>
          <w:rFonts w:hint="eastAsia"/>
          <w:lang w:eastAsia="zh-CN"/>
        </w:rPr>
        <w:t>is estimated with a matrix factorization approach.</w:t>
      </w:r>
    </w:p>
    <w:p w:rsidR="00692E0B" w:rsidRDefault="00692E0B" w:rsidP="00CD2C50">
      <w:pPr>
        <w:rPr>
          <w:lang w:eastAsia="zh-CN"/>
        </w:rPr>
      </w:pPr>
      <w:r>
        <w:rPr>
          <w:rFonts w:hint="eastAsia"/>
          <w:lang w:eastAsia="zh-CN"/>
        </w:rPr>
        <w:t xml:space="preserve">See function </w:t>
      </w:r>
      <w:r>
        <w:rPr>
          <w:lang w:eastAsia="zh-CN"/>
        </w:rPr>
        <w:t>“</w:t>
      </w:r>
      <w:proofErr w:type="spellStart"/>
      <w:r w:rsidR="000D70FA" w:rsidRPr="000D70FA">
        <w:rPr>
          <w:lang w:eastAsia="zh-CN"/>
        </w:rPr>
        <w:t>learn_model_mly</w:t>
      </w:r>
      <w:proofErr w:type="spellEnd"/>
      <w:r>
        <w:rPr>
          <w:lang w:eastAsia="zh-CN"/>
        </w:rPr>
        <w:t>”</w:t>
      </w:r>
    </w:p>
    <w:p w:rsidR="00B81044" w:rsidRPr="00692E0B" w:rsidRDefault="00B81044" w:rsidP="00CD2C50">
      <w:pPr>
        <w:rPr>
          <w:lang w:eastAsia="zh-CN"/>
        </w:rPr>
      </w:pPr>
    </w:p>
    <w:p w:rsidR="00362DD6" w:rsidRPr="00077C64" w:rsidRDefault="00BF28A7" w:rsidP="00CD2C50">
      <w:pPr>
        <w:rPr>
          <w:b/>
          <w:lang w:eastAsia="zh-CN"/>
        </w:rPr>
      </w:pPr>
      <w:r w:rsidRPr="00077C64">
        <w:rPr>
          <w:rFonts w:hint="eastAsia"/>
          <w:b/>
          <w:lang w:eastAsia="zh-CN"/>
        </w:rPr>
        <w:t>Final Estimator:</w:t>
      </w:r>
    </w:p>
    <w:p w:rsidR="00362DD6" w:rsidRDefault="00362DD6" w:rsidP="00CD2C50">
      <w:pPr>
        <w:rPr>
          <w:lang w:eastAsia="zh-CN"/>
        </w:rPr>
      </w:pPr>
      <w:r w:rsidRPr="00CF0930">
        <w:rPr>
          <w:position w:val="-30"/>
        </w:rPr>
        <w:object w:dxaOrig="4800" w:dyaOrig="720">
          <v:shape id="_x0000_i1030" type="#_x0000_t75" style="width:240.2pt;height:36.3pt" o:ole="">
            <v:imagedata r:id="rId17" o:title=""/>
          </v:shape>
          <o:OLEObject Type="Embed" ProgID="Equation.DSMT4" ShapeID="_x0000_i1030" DrawAspect="Content" ObjectID="_1398028816" r:id="rId18"/>
        </w:object>
      </w:r>
    </w:p>
    <w:p w:rsidR="00E076EF" w:rsidRDefault="00D04251" w:rsidP="00CD2C50">
      <w:pPr>
        <w:rPr>
          <w:lang w:eastAsia="zh-CN"/>
        </w:rPr>
      </w:pPr>
      <w:r>
        <w:rPr>
          <w:lang w:eastAsia="zh-CN"/>
        </w:rPr>
        <w:t>S</w:t>
      </w:r>
      <w:r>
        <w:rPr>
          <w:rFonts w:hint="eastAsia"/>
          <w:lang w:eastAsia="zh-CN"/>
        </w:rPr>
        <w:t xml:space="preserve">ee function </w:t>
      </w:r>
      <w:r w:rsidR="00681CEE">
        <w:rPr>
          <w:lang w:eastAsia="zh-CN"/>
        </w:rPr>
        <w:t>“</w:t>
      </w:r>
      <w:proofErr w:type="spellStart"/>
      <w:r w:rsidRPr="00D04251">
        <w:rPr>
          <w:lang w:eastAsia="zh-CN"/>
        </w:rPr>
        <w:t>predict_rep</w:t>
      </w:r>
      <w:proofErr w:type="spellEnd"/>
      <w:r w:rsidR="00681CEE">
        <w:rPr>
          <w:lang w:eastAsia="zh-CN"/>
        </w:rPr>
        <w:t>”</w:t>
      </w:r>
    </w:p>
    <w:p w:rsidR="00681CEE" w:rsidRDefault="00681CEE" w:rsidP="00CD2C50">
      <w:pPr>
        <w:rPr>
          <w:lang w:eastAsia="zh-CN"/>
        </w:rPr>
      </w:pPr>
    </w:p>
    <w:p w:rsidR="00681CEE" w:rsidRDefault="00681CEE" w:rsidP="00CD2C50">
      <w:pPr>
        <w:rPr>
          <w:lang w:eastAsia="zh-CN"/>
        </w:rPr>
      </w:pPr>
      <w:r>
        <w:rPr>
          <w:rFonts w:hint="eastAsia"/>
          <w:lang w:eastAsia="zh-CN"/>
        </w:rPr>
        <w:t>NOTE:</w:t>
      </w:r>
    </w:p>
    <w:p w:rsidR="00181B40" w:rsidRPr="008D23AE" w:rsidRDefault="00354B77" w:rsidP="00CD2C50">
      <w:pPr>
        <w:rPr>
          <w:b/>
          <w:lang w:eastAsia="zh-CN"/>
        </w:rPr>
      </w:pPr>
      <w:r>
        <w:rPr>
          <w:rFonts w:hint="eastAsia"/>
          <w:lang w:eastAsia="zh-CN"/>
        </w:rPr>
        <w:t>I</w:t>
      </w:r>
      <w:r>
        <w:rPr>
          <w:lang w:eastAsia="zh-CN"/>
        </w:rPr>
        <w:t>’</w:t>
      </w:r>
      <w:r>
        <w:rPr>
          <w:rFonts w:hint="eastAsia"/>
          <w:lang w:eastAsia="zh-CN"/>
        </w:rPr>
        <w:t xml:space="preserve">ve </w:t>
      </w:r>
      <w:proofErr w:type="spellStart"/>
      <w:r>
        <w:rPr>
          <w:rFonts w:hint="eastAsia"/>
          <w:lang w:eastAsia="zh-CN"/>
        </w:rPr>
        <w:t>refactored</w:t>
      </w:r>
      <w:proofErr w:type="spellEnd"/>
      <w:r>
        <w:rPr>
          <w:rFonts w:hint="eastAsia"/>
          <w:lang w:eastAsia="zh-CN"/>
        </w:rPr>
        <w:t xml:space="preserve"> my code</w:t>
      </w:r>
      <w:r w:rsidR="00181B40">
        <w:rPr>
          <w:rFonts w:hint="eastAsia"/>
          <w:lang w:eastAsia="zh-CN"/>
        </w:rPr>
        <w:t xml:space="preserve"> to make it more readable, see</w:t>
      </w:r>
      <w:r w:rsidR="00181B40" w:rsidRPr="008D23AE">
        <w:rPr>
          <w:rFonts w:hint="eastAsia"/>
          <w:b/>
          <w:lang w:eastAsia="zh-CN"/>
        </w:rPr>
        <w:t xml:space="preserve"> pyield_final.cpp</w:t>
      </w:r>
    </w:p>
    <w:p w:rsidR="00181B40" w:rsidRPr="004F1777" w:rsidRDefault="00181B40" w:rsidP="00CD2C50">
      <w:pPr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lang w:eastAsia="zh-CN"/>
        </w:rPr>
        <w:t>’</w:t>
      </w:r>
      <w:r>
        <w:rPr>
          <w:rFonts w:hint="eastAsia"/>
          <w:lang w:eastAsia="zh-CN"/>
        </w:rPr>
        <w:t xml:space="preserve">ve tested it in my local </w:t>
      </w:r>
      <w:r>
        <w:rPr>
          <w:lang w:eastAsia="zh-CN"/>
        </w:rPr>
        <w:t>environment</w:t>
      </w:r>
      <w:r>
        <w:rPr>
          <w:rFonts w:hint="eastAsia"/>
          <w:lang w:eastAsia="zh-CN"/>
        </w:rPr>
        <w:t>.</w:t>
      </w:r>
    </w:p>
    <w:sectPr w:rsidR="00181B40" w:rsidRPr="004F1777" w:rsidSect="003F60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3263" w:rsidRDefault="00303263" w:rsidP="005B4406">
      <w:pPr>
        <w:spacing w:after="0" w:line="240" w:lineRule="auto"/>
      </w:pPr>
      <w:r>
        <w:separator/>
      </w:r>
    </w:p>
  </w:endnote>
  <w:endnote w:type="continuationSeparator" w:id="0">
    <w:p w:rsidR="00303263" w:rsidRDefault="00303263" w:rsidP="005B44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3263" w:rsidRDefault="00303263" w:rsidP="005B4406">
      <w:pPr>
        <w:spacing w:after="0" w:line="240" w:lineRule="auto"/>
      </w:pPr>
      <w:r>
        <w:separator/>
      </w:r>
    </w:p>
  </w:footnote>
  <w:footnote w:type="continuationSeparator" w:id="0">
    <w:p w:rsidR="00303263" w:rsidRDefault="00303263" w:rsidP="005B44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D3EAB"/>
    <w:multiLevelType w:val="hybridMultilevel"/>
    <w:tmpl w:val="9C40EFCA"/>
    <w:lvl w:ilvl="0" w:tplc="3F36535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9E6657"/>
    <w:multiLevelType w:val="hybridMultilevel"/>
    <w:tmpl w:val="FC1A1752"/>
    <w:lvl w:ilvl="0" w:tplc="D5B6603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2EC6F9D"/>
    <w:multiLevelType w:val="hybridMultilevel"/>
    <w:tmpl w:val="03AADAEC"/>
    <w:lvl w:ilvl="0" w:tplc="0DD2926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0EE601D"/>
    <w:multiLevelType w:val="hybridMultilevel"/>
    <w:tmpl w:val="06FE79A6"/>
    <w:lvl w:ilvl="0" w:tplc="A3EE505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B4406"/>
    <w:rsid w:val="00005045"/>
    <w:rsid w:val="0000535C"/>
    <w:rsid w:val="00005470"/>
    <w:rsid w:val="00005822"/>
    <w:rsid w:val="000117E8"/>
    <w:rsid w:val="000169F0"/>
    <w:rsid w:val="00020995"/>
    <w:rsid w:val="0002142C"/>
    <w:rsid w:val="00031F88"/>
    <w:rsid w:val="000323BF"/>
    <w:rsid w:val="0003615E"/>
    <w:rsid w:val="000413FF"/>
    <w:rsid w:val="00041AE0"/>
    <w:rsid w:val="00041D10"/>
    <w:rsid w:val="0004236C"/>
    <w:rsid w:val="00042D1B"/>
    <w:rsid w:val="00043138"/>
    <w:rsid w:val="00050495"/>
    <w:rsid w:val="00050AC9"/>
    <w:rsid w:val="00056671"/>
    <w:rsid w:val="0005689A"/>
    <w:rsid w:val="00057A6E"/>
    <w:rsid w:val="000612D2"/>
    <w:rsid w:val="00062139"/>
    <w:rsid w:val="00063694"/>
    <w:rsid w:val="00072EDB"/>
    <w:rsid w:val="00073CEC"/>
    <w:rsid w:val="0007482C"/>
    <w:rsid w:val="00077C64"/>
    <w:rsid w:val="0008143B"/>
    <w:rsid w:val="00081918"/>
    <w:rsid w:val="0008258F"/>
    <w:rsid w:val="00082F15"/>
    <w:rsid w:val="00083980"/>
    <w:rsid w:val="000933CD"/>
    <w:rsid w:val="000A2D0A"/>
    <w:rsid w:val="000A2DA7"/>
    <w:rsid w:val="000A4B80"/>
    <w:rsid w:val="000A5C9D"/>
    <w:rsid w:val="000A64A7"/>
    <w:rsid w:val="000A7FDA"/>
    <w:rsid w:val="000B2376"/>
    <w:rsid w:val="000B2DD4"/>
    <w:rsid w:val="000B4C31"/>
    <w:rsid w:val="000B798C"/>
    <w:rsid w:val="000C1DD0"/>
    <w:rsid w:val="000C576F"/>
    <w:rsid w:val="000C753C"/>
    <w:rsid w:val="000D3234"/>
    <w:rsid w:val="000D511E"/>
    <w:rsid w:val="000D5B2E"/>
    <w:rsid w:val="000D70FA"/>
    <w:rsid w:val="000E03EE"/>
    <w:rsid w:val="000E6370"/>
    <w:rsid w:val="000E7FC8"/>
    <w:rsid w:val="000F0ED1"/>
    <w:rsid w:val="000F227D"/>
    <w:rsid w:val="000F4DC7"/>
    <w:rsid w:val="000F6B24"/>
    <w:rsid w:val="00100218"/>
    <w:rsid w:val="00100FF0"/>
    <w:rsid w:val="00101EC8"/>
    <w:rsid w:val="001020ED"/>
    <w:rsid w:val="0010290D"/>
    <w:rsid w:val="0010319E"/>
    <w:rsid w:val="00106A5B"/>
    <w:rsid w:val="00113708"/>
    <w:rsid w:val="00115036"/>
    <w:rsid w:val="001202A2"/>
    <w:rsid w:val="0012044E"/>
    <w:rsid w:val="00122871"/>
    <w:rsid w:val="00124C21"/>
    <w:rsid w:val="00126B2D"/>
    <w:rsid w:val="001353CF"/>
    <w:rsid w:val="00136A30"/>
    <w:rsid w:val="0014475E"/>
    <w:rsid w:val="00145E10"/>
    <w:rsid w:val="0015018C"/>
    <w:rsid w:val="00150DEC"/>
    <w:rsid w:val="00153E3D"/>
    <w:rsid w:val="001548FD"/>
    <w:rsid w:val="0016166D"/>
    <w:rsid w:val="00166A1F"/>
    <w:rsid w:val="00167821"/>
    <w:rsid w:val="00167843"/>
    <w:rsid w:val="00167C7A"/>
    <w:rsid w:val="00171CC4"/>
    <w:rsid w:val="00172D73"/>
    <w:rsid w:val="00181B40"/>
    <w:rsid w:val="00181CED"/>
    <w:rsid w:val="00182461"/>
    <w:rsid w:val="00182D4E"/>
    <w:rsid w:val="00184E22"/>
    <w:rsid w:val="001856F2"/>
    <w:rsid w:val="00186DA1"/>
    <w:rsid w:val="0018753A"/>
    <w:rsid w:val="00190F7C"/>
    <w:rsid w:val="00192D95"/>
    <w:rsid w:val="00194B70"/>
    <w:rsid w:val="001970A0"/>
    <w:rsid w:val="001A0E75"/>
    <w:rsid w:val="001A33BF"/>
    <w:rsid w:val="001A5F6E"/>
    <w:rsid w:val="001A7528"/>
    <w:rsid w:val="001B53D2"/>
    <w:rsid w:val="001B5C3D"/>
    <w:rsid w:val="001B5E94"/>
    <w:rsid w:val="001C2C30"/>
    <w:rsid w:val="001C516B"/>
    <w:rsid w:val="001D6C63"/>
    <w:rsid w:val="001D710E"/>
    <w:rsid w:val="001E06F7"/>
    <w:rsid w:val="001E07FF"/>
    <w:rsid w:val="001E2599"/>
    <w:rsid w:val="001E4C4C"/>
    <w:rsid w:val="001E4CB0"/>
    <w:rsid w:val="001F1975"/>
    <w:rsid w:val="001F23EF"/>
    <w:rsid w:val="001F611F"/>
    <w:rsid w:val="00201EC3"/>
    <w:rsid w:val="002109F7"/>
    <w:rsid w:val="00215FA8"/>
    <w:rsid w:val="0021634E"/>
    <w:rsid w:val="00217927"/>
    <w:rsid w:val="00217EEF"/>
    <w:rsid w:val="00226669"/>
    <w:rsid w:val="00231727"/>
    <w:rsid w:val="00234FAA"/>
    <w:rsid w:val="00236A9B"/>
    <w:rsid w:val="00240CF7"/>
    <w:rsid w:val="002452B6"/>
    <w:rsid w:val="0025128B"/>
    <w:rsid w:val="002559F7"/>
    <w:rsid w:val="00256C89"/>
    <w:rsid w:val="0025724C"/>
    <w:rsid w:val="00267F41"/>
    <w:rsid w:val="00272047"/>
    <w:rsid w:val="00273C44"/>
    <w:rsid w:val="00277758"/>
    <w:rsid w:val="002919B5"/>
    <w:rsid w:val="0029243F"/>
    <w:rsid w:val="00292D01"/>
    <w:rsid w:val="002A05AC"/>
    <w:rsid w:val="002A0D70"/>
    <w:rsid w:val="002B064D"/>
    <w:rsid w:val="002B0A33"/>
    <w:rsid w:val="002B5AA0"/>
    <w:rsid w:val="002B65AE"/>
    <w:rsid w:val="002B706E"/>
    <w:rsid w:val="002C2B47"/>
    <w:rsid w:val="002C66CD"/>
    <w:rsid w:val="002C69B2"/>
    <w:rsid w:val="002D06C3"/>
    <w:rsid w:val="002D1C98"/>
    <w:rsid w:val="002D22E6"/>
    <w:rsid w:val="002D2F46"/>
    <w:rsid w:val="002E17F9"/>
    <w:rsid w:val="002E1A12"/>
    <w:rsid w:val="002E26A7"/>
    <w:rsid w:val="002E292D"/>
    <w:rsid w:val="002E36BF"/>
    <w:rsid w:val="002E519F"/>
    <w:rsid w:val="002F492A"/>
    <w:rsid w:val="002F4BB6"/>
    <w:rsid w:val="002F7409"/>
    <w:rsid w:val="002F791C"/>
    <w:rsid w:val="00300375"/>
    <w:rsid w:val="00300746"/>
    <w:rsid w:val="00300A63"/>
    <w:rsid w:val="00302838"/>
    <w:rsid w:val="00303263"/>
    <w:rsid w:val="00310CC1"/>
    <w:rsid w:val="00312794"/>
    <w:rsid w:val="00314343"/>
    <w:rsid w:val="003146E4"/>
    <w:rsid w:val="00315140"/>
    <w:rsid w:val="00317585"/>
    <w:rsid w:val="003203A5"/>
    <w:rsid w:val="00325341"/>
    <w:rsid w:val="00330464"/>
    <w:rsid w:val="00330AE5"/>
    <w:rsid w:val="003410BD"/>
    <w:rsid w:val="0034289E"/>
    <w:rsid w:val="0034408B"/>
    <w:rsid w:val="003519C2"/>
    <w:rsid w:val="003524E3"/>
    <w:rsid w:val="00354B77"/>
    <w:rsid w:val="00362A91"/>
    <w:rsid w:val="00362DD6"/>
    <w:rsid w:val="00362F7A"/>
    <w:rsid w:val="00363734"/>
    <w:rsid w:val="0036435F"/>
    <w:rsid w:val="0036510F"/>
    <w:rsid w:val="00365A2A"/>
    <w:rsid w:val="003660AB"/>
    <w:rsid w:val="00366568"/>
    <w:rsid w:val="00366808"/>
    <w:rsid w:val="00366FAA"/>
    <w:rsid w:val="00371D8E"/>
    <w:rsid w:val="003830C2"/>
    <w:rsid w:val="0038322C"/>
    <w:rsid w:val="00387C37"/>
    <w:rsid w:val="00387EE3"/>
    <w:rsid w:val="003916F0"/>
    <w:rsid w:val="00395522"/>
    <w:rsid w:val="00395D59"/>
    <w:rsid w:val="003A43EC"/>
    <w:rsid w:val="003A49B5"/>
    <w:rsid w:val="003A4A64"/>
    <w:rsid w:val="003A5451"/>
    <w:rsid w:val="003B11E8"/>
    <w:rsid w:val="003B1BC1"/>
    <w:rsid w:val="003B3A27"/>
    <w:rsid w:val="003B3DDD"/>
    <w:rsid w:val="003B7482"/>
    <w:rsid w:val="003B793D"/>
    <w:rsid w:val="003C01A9"/>
    <w:rsid w:val="003C706E"/>
    <w:rsid w:val="003D126A"/>
    <w:rsid w:val="003D4266"/>
    <w:rsid w:val="003D5487"/>
    <w:rsid w:val="003D647C"/>
    <w:rsid w:val="003E64FF"/>
    <w:rsid w:val="003F1EA3"/>
    <w:rsid w:val="003F3000"/>
    <w:rsid w:val="003F43A6"/>
    <w:rsid w:val="003F60D9"/>
    <w:rsid w:val="004006E5"/>
    <w:rsid w:val="00404B3D"/>
    <w:rsid w:val="00404BAC"/>
    <w:rsid w:val="00406703"/>
    <w:rsid w:val="00406CA1"/>
    <w:rsid w:val="00407D98"/>
    <w:rsid w:val="0041299E"/>
    <w:rsid w:val="00414F21"/>
    <w:rsid w:val="00415156"/>
    <w:rsid w:val="00416527"/>
    <w:rsid w:val="0042044B"/>
    <w:rsid w:val="0042772F"/>
    <w:rsid w:val="00431490"/>
    <w:rsid w:val="00433A66"/>
    <w:rsid w:val="00435170"/>
    <w:rsid w:val="00435787"/>
    <w:rsid w:val="00442F59"/>
    <w:rsid w:val="0044330C"/>
    <w:rsid w:val="004450EB"/>
    <w:rsid w:val="004456CE"/>
    <w:rsid w:val="0045250E"/>
    <w:rsid w:val="00455648"/>
    <w:rsid w:val="00466284"/>
    <w:rsid w:val="004668EE"/>
    <w:rsid w:val="00471BE5"/>
    <w:rsid w:val="00472AF3"/>
    <w:rsid w:val="00473173"/>
    <w:rsid w:val="0047623C"/>
    <w:rsid w:val="00477EDD"/>
    <w:rsid w:val="0048302F"/>
    <w:rsid w:val="004A38F2"/>
    <w:rsid w:val="004A4A07"/>
    <w:rsid w:val="004B0304"/>
    <w:rsid w:val="004B033C"/>
    <w:rsid w:val="004B5A23"/>
    <w:rsid w:val="004C5D76"/>
    <w:rsid w:val="004C6BD8"/>
    <w:rsid w:val="004C7284"/>
    <w:rsid w:val="004D1458"/>
    <w:rsid w:val="004D225F"/>
    <w:rsid w:val="004D7E63"/>
    <w:rsid w:val="004E0966"/>
    <w:rsid w:val="004E2EDB"/>
    <w:rsid w:val="004E40EB"/>
    <w:rsid w:val="004E476C"/>
    <w:rsid w:val="004F1777"/>
    <w:rsid w:val="004F5E85"/>
    <w:rsid w:val="00500117"/>
    <w:rsid w:val="00502D9C"/>
    <w:rsid w:val="0050633A"/>
    <w:rsid w:val="005106F0"/>
    <w:rsid w:val="0051170E"/>
    <w:rsid w:val="00511E67"/>
    <w:rsid w:val="00514178"/>
    <w:rsid w:val="005149F8"/>
    <w:rsid w:val="005200DC"/>
    <w:rsid w:val="00521F4B"/>
    <w:rsid w:val="00526154"/>
    <w:rsid w:val="00534FC5"/>
    <w:rsid w:val="005366C5"/>
    <w:rsid w:val="00540060"/>
    <w:rsid w:val="00544881"/>
    <w:rsid w:val="0055175B"/>
    <w:rsid w:val="005527D2"/>
    <w:rsid w:val="005532ED"/>
    <w:rsid w:val="005541BD"/>
    <w:rsid w:val="00555002"/>
    <w:rsid w:val="00563526"/>
    <w:rsid w:val="005637A1"/>
    <w:rsid w:val="00563A6A"/>
    <w:rsid w:val="00565E04"/>
    <w:rsid w:val="00566721"/>
    <w:rsid w:val="00570E01"/>
    <w:rsid w:val="005741D9"/>
    <w:rsid w:val="0057575D"/>
    <w:rsid w:val="00585B29"/>
    <w:rsid w:val="00585CAD"/>
    <w:rsid w:val="005860B8"/>
    <w:rsid w:val="005870AB"/>
    <w:rsid w:val="00587199"/>
    <w:rsid w:val="00587C86"/>
    <w:rsid w:val="00587FFA"/>
    <w:rsid w:val="00594750"/>
    <w:rsid w:val="00594D5B"/>
    <w:rsid w:val="005A235F"/>
    <w:rsid w:val="005A410D"/>
    <w:rsid w:val="005A4961"/>
    <w:rsid w:val="005A627D"/>
    <w:rsid w:val="005B2277"/>
    <w:rsid w:val="005B4406"/>
    <w:rsid w:val="005B4A15"/>
    <w:rsid w:val="005C12CC"/>
    <w:rsid w:val="005C155B"/>
    <w:rsid w:val="005C241F"/>
    <w:rsid w:val="005C52CF"/>
    <w:rsid w:val="005C5980"/>
    <w:rsid w:val="005C626E"/>
    <w:rsid w:val="005C7D6E"/>
    <w:rsid w:val="005D07C3"/>
    <w:rsid w:val="005D286D"/>
    <w:rsid w:val="005D2AF1"/>
    <w:rsid w:val="005D4CB3"/>
    <w:rsid w:val="005D7932"/>
    <w:rsid w:val="005E106C"/>
    <w:rsid w:val="005E4481"/>
    <w:rsid w:val="005E6931"/>
    <w:rsid w:val="005E6ED8"/>
    <w:rsid w:val="005F0C31"/>
    <w:rsid w:val="005F0C5C"/>
    <w:rsid w:val="005F1BD3"/>
    <w:rsid w:val="005F3C14"/>
    <w:rsid w:val="005F4480"/>
    <w:rsid w:val="005F50EF"/>
    <w:rsid w:val="005F5112"/>
    <w:rsid w:val="00602FAE"/>
    <w:rsid w:val="00604E88"/>
    <w:rsid w:val="00606816"/>
    <w:rsid w:val="00610B1F"/>
    <w:rsid w:val="00611ED4"/>
    <w:rsid w:val="00622110"/>
    <w:rsid w:val="006319A6"/>
    <w:rsid w:val="00633535"/>
    <w:rsid w:val="00636BA8"/>
    <w:rsid w:val="006370FE"/>
    <w:rsid w:val="00637E80"/>
    <w:rsid w:val="00640242"/>
    <w:rsid w:val="00641762"/>
    <w:rsid w:val="0064484D"/>
    <w:rsid w:val="00646710"/>
    <w:rsid w:val="00646820"/>
    <w:rsid w:val="006516ED"/>
    <w:rsid w:val="00651929"/>
    <w:rsid w:val="00652F1E"/>
    <w:rsid w:val="00656088"/>
    <w:rsid w:val="00660286"/>
    <w:rsid w:val="00660AFD"/>
    <w:rsid w:val="00660EF8"/>
    <w:rsid w:val="00664FC5"/>
    <w:rsid w:val="00667BF5"/>
    <w:rsid w:val="00670019"/>
    <w:rsid w:val="0067264C"/>
    <w:rsid w:val="00673EF7"/>
    <w:rsid w:val="00681CEE"/>
    <w:rsid w:val="00683BB1"/>
    <w:rsid w:val="00690925"/>
    <w:rsid w:val="00692E0B"/>
    <w:rsid w:val="0069333A"/>
    <w:rsid w:val="0069488D"/>
    <w:rsid w:val="006A4D5E"/>
    <w:rsid w:val="006A5C68"/>
    <w:rsid w:val="006A70E4"/>
    <w:rsid w:val="006C0FD0"/>
    <w:rsid w:val="006C129A"/>
    <w:rsid w:val="006C1C7B"/>
    <w:rsid w:val="006C379B"/>
    <w:rsid w:val="006C55D5"/>
    <w:rsid w:val="006D214B"/>
    <w:rsid w:val="006D4691"/>
    <w:rsid w:val="006D51E1"/>
    <w:rsid w:val="006D587F"/>
    <w:rsid w:val="006D628C"/>
    <w:rsid w:val="006D787E"/>
    <w:rsid w:val="006D78A5"/>
    <w:rsid w:val="006E29B8"/>
    <w:rsid w:val="006E3811"/>
    <w:rsid w:val="006E7A96"/>
    <w:rsid w:val="006F016B"/>
    <w:rsid w:val="006F20CB"/>
    <w:rsid w:val="006F58AB"/>
    <w:rsid w:val="006F5A0E"/>
    <w:rsid w:val="006F617B"/>
    <w:rsid w:val="0070066A"/>
    <w:rsid w:val="00704243"/>
    <w:rsid w:val="007056FA"/>
    <w:rsid w:val="00706FFB"/>
    <w:rsid w:val="00711E89"/>
    <w:rsid w:val="0071325F"/>
    <w:rsid w:val="00715931"/>
    <w:rsid w:val="00716021"/>
    <w:rsid w:val="00716948"/>
    <w:rsid w:val="007206AB"/>
    <w:rsid w:val="0072228A"/>
    <w:rsid w:val="00722641"/>
    <w:rsid w:val="00725E10"/>
    <w:rsid w:val="00726A9B"/>
    <w:rsid w:val="007303E9"/>
    <w:rsid w:val="00730722"/>
    <w:rsid w:val="0073564F"/>
    <w:rsid w:val="00736E0B"/>
    <w:rsid w:val="00741B69"/>
    <w:rsid w:val="00744C07"/>
    <w:rsid w:val="00752BCA"/>
    <w:rsid w:val="00752EB1"/>
    <w:rsid w:val="0076042F"/>
    <w:rsid w:val="00763F18"/>
    <w:rsid w:val="00764B6F"/>
    <w:rsid w:val="007675CF"/>
    <w:rsid w:val="00771458"/>
    <w:rsid w:val="00771AA2"/>
    <w:rsid w:val="0077232D"/>
    <w:rsid w:val="00782453"/>
    <w:rsid w:val="00785170"/>
    <w:rsid w:val="00787B01"/>
    <w:rsid w:val="00791CA3"/>
    <w:rsid w:val="00792843"/>
    <w:rsid w:val="007A0F95"/>
    <w:rsid w:val="007A35A0"/>
    <w:rsid w:val="007A3CEB"/>
    <w:rsid w:val="007A4F20"/>
    <w:rsid w:val="007A506D"/>
    <w:rsid w:val="007B032E"/>
    <w:rsid w:val="007B0DD8"/>
    <w:rsid w:val="007B6C09"/>
    <w:rsid w:val="007C264F"/>
    <w:rsid w:val="007C426E"/>
    <w:rsid w:val="007C4DBC"/>
    <w:rsid w:val="007D3F95"/>
    <w:rsid w:val="007D494C"/>
    <w:rsid w:val="007D4B38"/>
    <w:rsid w:val="007D5839"/>
    <w:rsid w:val="007E57C3"/>
    <w:rsid w:val="007E7B64"/>
    <w:rsid w:val="007F4AB0"/>
    <w:rsid w:val="007F4E79"/>
    <w:rsid w:val="007F53E8"/>
    <w:rsid w:val="007F5779"/>
    <w:rsid w:val="007F5806"/>
    <w:rsid w:val="007F7552"/>
    <w:rsid w:val="007F7F47"/>
    <w:rsid w:val="008002B5"/>
    <w:rsid w:val="00802854"/>
    <w:rsid w:val="008040D8"/>
    <w:rsid w:val="00805043"/>
    <w:rsid w:val="0080589E"/>
    <w:rsid w:val="00806A06"/>
    <w:rsid w:val="008104B0"/>
    <w:rsid w:val="0081739B"/>
    <w:rsid w:val="00822660"/>
    <w:rsid w:val="00822F7D"/>
    <w:rsid w:val="00823B06"/>
    <w:rsid w:val="00825513"/>
    <w:rsid w:val="008257C4"/>
    <w:rsid w:val="008267A2"/>
    <w:rsid w:val="0083083D"/>
    <w:rsid w:val="00831FB6"/>
    <w:rsid w:val="008362BF"/>
    <w:rsid w:val="00840046"/>
    <w:rsid w:val="0084005F"/>
    <w:rsid w:val="0084230C"/>
    <w:rsid w:val="00851C35"/>
    <w:rsid w:val="00853A39"/>
    <w:rsid w:val="00861479"/>
    <w:rsid w:val="00861985"/>
    <w:rsid w:val="00864015"/>
    <w:rsid w:val="008669B0"/>
    <w:rsid w:val="00873A49"/>
    <w:rsid w:val="008753EB"/>
    <w:rsid w:val="00875A3C"/>
    <w:rsid w:val="00876600"/>
    <w:rsid w:val="0087779C"/>
    <w:rsid w:val="00881ED7"/>
    <w:rsid w:val="008840EF"/>
    <w:rsid w:val="00892259"/>
    <w:rsid w:val="0089426F"/>
    <w:rsid w:val="008962FF"/>
    <w:rsid w:val="00897DDB"/>
    <w:rsid w:val="00897ED6"/>
    <w:rsid w:val="008A0C79"/>
    <w:rsid w:val="008A2FD6"/>
    <w:rsid w:val="008A3F4A"/>
    <w:rsid w:val="008B0736"/>
    <w:rsid w:val="008B296B"/>
    <w:rsid w:val="008B58DC"/>
    <w:rsid w:val="008C142E"/>
    <w:rsid w:val="008C2B28"/>
    <w:rsid w:val="008C47BE"/>
    <w:rsid w:val="008C7A8E"/>
    <w:rsid w:val="008D23AE"/>
    <w:rsid w:val="008E0610"/>
    <w:rsid w:val="008E168B"/>
    <w:rsid w:val="008E3BF3"/>
    <w:rsid w:val="008E5EDC"/>
    <w:rsid w:val="008E6EDD"/>
    <w:rsid w:val="008E7752"/>
    <w:rsid w:val="008F1459"/>
    <w:rsid w:val="008F7DC9"/>
    <w:rsid w:val="00900713"/>
    <w:rsid w:val="00901838"/>
    <w:rsid w:val="009119A3"/>
    <w:rsid w:val="00913535"/>
    <w:rsid w:val="00917351"/>
    <w:rsid w:val="00917606"/>
    <w:rsid w:val="00921BD1"/>
    <w:rsid w:val="009243E4"/>
    <w:rsid w:val="0092627E"/>
    <w:rsid w:val="0092784F"/>
    <w:rsid w:val="009303DF"/>
    <w:rsid w:val="0093581F"/>
    <w:rsid w:val="009373E6"/>
    <w:rsid w:val="00945A3C"/>
    <w:rsid w:val="009511DF"/>
    <w:rsid w:val="00951716"/>
    <w:rsid w:val="0095211D"/>
    <w:rsid w:val="00952190"/>
    <w:rsid w:val="009521F2"/>
    <w:rsid w:val="00953B66"/>
    <w:rsid w:val="00954C9F"/>
    <w:rsid w:val="009619C5"/>
    <w:rsid w:val="009678F9"/>
    <w:rsid w:val="009717A6"/>
    <w:rsid w:val="00975032"/>
    <w:rsid w:val="0097587F"/>
    <w:rsid w:val="00981E82"/>
    <w:rsid w:val="00984D64"/>
    <w:rsid w:val="00985FAE"/>
    <w:rsid w:val="009919B0"/>
    <w:rsid w:val="009973FD"/>
    <w:rsid w:val="009A03A9"/>
    <w:rsid w:val="009A3AC8"/>
    <w:rsid w:val="009A7E02"/>
    <w:rsid w:val="009B7AE4"/>
    <w:rsid w:val="009C0D25"/>
    <w:rsid w:val="009C0E66"/>
    <w:rsid w:val="009C23C3"/>
    <w:rsid w:val="009C48B2"/>
    <w:rsid w:val="009C7D97"/>
    <w:rsid w:val="009D0D0F"/>
    <w:rsid w:val="009D34BC"/>
    <w:rsid w:val="009D3824"/>
    <w:rsid w:val="009D6928"/>
    <w:rsid w:val="009D72C5"/>
    <w:rsid w:val="009E1551"/>
    <w:rsid w:val="009E3002"/>
    <w:rsid w:val="009E3D73"/>
    <w:rsid w:val="009E610E"/>
    <w:rsid w:val="009F4B3E"/>
    <w:rsid w:val="009F5F46"/>
    <w:rsid w:val="009F66D7"/>
    <w:rsid w:val="009F6F73"/>
    <w:rsid w:val="00A108BA"/>
    <w:rsid w:val="00A110CB"/>
    <w:rsid w:val="00A125BC"/>
    <w:rsid w:val="00A12B0E"/>
    <w:rsid w:val="00A14423"/>
    <w:rsid w:val="00A17312"/>
    <w:rsid w:val="00A20F82"/>
    <w:rsid w:val="00A216C8"/>
    <w:rsid w:val="00A22876"/>
    <w:rsid w:val="00A2288C"/>
    <w:rsid w:val="00A23A8F"/>
    <w:rsid w:val="00A24483"/>
    <w:rsid w:val="00A30D87"/>
    <w:rsid w:val="00A32E34"/>
    <w:rsid w:val="00A33EC2"/>
    <w:rsid w:val="00A3438B"/>
    <w:rsid w:val="00A35391"/>
    <w:rsid w:val="00A3729E"/>
    <w:rsid w:val="00A3765E"/>
    <w:rsid w:val="00A40D80"/>
    <w:rsid w:val="00A40EE8"/>
    <w:rsid w:val="00A464EF"/>
    <w:rsid w:val="00A50297"/>
    <w:rsid w:val="00A5141B"/>
    <w:rsid w:val="00A5205E"/>
    <w:rsid w:val="00A52901"/>
    <w:rsid w:val="00A5375E"/>
    <w:rsid w:val="00A5630D"/>
    <w:rsid w:val="00A63BCE"/>
    <w:rsid w:val="00A66931"/>
    <w:rsid w:val="00A66B7F"/>
    <w:rsid w:val="00A70BA3"/>
    <w:rsid w:val="00A735B8"/>
    <w:rsid w:val="00A74833"/>
    <w:rsid w:val="00A74D14"/>
    <w:rsid w:val="00A75D1B"/>
    <w:rsid w:val="00A75F2F"/>
    <w:rsid w:val="00A76D72"/>
    <w:rsid w:val="00A77413"/>
    <w:rsid w:val="00A812EF"/>
    <w:rsid w:val="00A836FD"/>
    <w:rsid w:val="00A86820"/>
    <w:rsid w:val="00A97391"/>
    <w:rsid w:val="00AA09A1"/>
    <w:rsid w:val="00AA3C15"/>
    <w:rsid w:val="00AA5CDB"/>
    <w:rsid w:val="00AA5F37"/>
    <w:rsid w:val="00AA78C0"/>
    <w:rsid w:val="00AA7FCF"/>
    <w:rsid w:val="00AB42E1"/>
    <w:rsid w:val="00AC3251"/>
    <w:rsid w:val="00AC7F1E"/>
    <w:rsid w:val="00AD1C1D"/>
    <w:rsid w:val="00AD612A"/>
    <w:rsid w:val="00AE2733"/>
    <w:rsid w:val="00AE3118"/>
    <w:rsid w:val="00AE4CA3"/>
    <w:rsid w:val="00AE5268"/>
    <w:rsid w:val="00AE6CED"/>
    <w:rsid w:val="00AE7D07"/>
    <w:rsid w:val="00AF0052"/>
    <w:rsid w:val="00AF13C5"/>
    <w:rsid w:val="00AF4886"/>
    <w:rsid w:val="00AF56DE"/>
    <w:rsid w:val="00AF6625"/>
    <w:rsid w:val="00AF7529"/>
    <w:rsid w:val="00B00F11"/>
    <w:rsid w:val="00B01565"/>
    <w:rsid w:val="00B02D8A"/>
    <w:rsid w:val="00B030C4"/>
    <w:rsid w:val="00B048EC"/>
    <w:rsid w:val="00B04A67"/>
    <w:rsid w:val="00B05041"/>
    <w:rsid w:val="00B057D4"/>
    <w:rsid w:val="00B06F5B"/>
    <w:rsid w:val="00B07821"/>
    <w:rsid w:val="00B102C0"/>
    <w:rsid w:val="00B127F2"/>
    <w:rsid w:val="00B14312"/>
    <w:rsid w:val="00B15372"/>
    <w:rsid w:val="00B17D36"/>
    <w:rsid w:val="00B23A14"/>
    <w:rsid w:val="00B2597A"/>
    <w:rsid w:val="00B2605A"/>
    <w:rsid w:val="00B26864"/>
    <w:rsid w:val="00B310D1"/>
    <w:rsid w:val="00B37DC9"/>
    <w:rsid w:val="00B411AC"/>
    <w:rsid w:val="00B4311F"/>
    <w:rsid w:val="00B50AB1"/>
    <w:rsid w:val="00B53231"/>
    <w:rsid w:val="00B538F9"/>
    <w:rsid w:val="00B54D39"/>
    <w:rsid w:val="00B55E63"/>
    <w:rsid w:val="00B6252E"/>
    <w:rsid w:val="00B62F68"/>
    <w:rsid w:val="00B65D3E"/>
    <w:rsid w:val="00B66B6A"/>
    <w:rsid w:val="00B67471"/>
    <w:rsid w:val="00B67DEA"/>
    <w:rsid w:val="00B7043C"/>
    <w:rsid w:val="00B72BA6"/>
    <w:rsid w:val="00B805C1"/>
    <w:rsid w:val="00B81044"/>
    <w:rsid w:val="00B81788"/>
    <w:rsid w:val="00B82568"/>
    <w:rsid w:val="00B82916"/>
    <w:rsid w:val="00B83E4F"/>
    <w:rsid w:val="00B84308"/>
    <w:rsid w:val="00B84EFB"/>
    <w:rsid w:val="00B856C0"/>
    <w:rsid w:val="00B87DB0"/>
    <w:rsid w:val="00B91A7D"/>
    <w:rsid w:val="00B91E66"/>
    <w:rsid w:val="00B9337F"/>
    <w:rsid w:val="00B956F6"/>
    <w:rsid w:val="00B97085"/>
    <w:rsid w:val="00BA4F74"/>
    <w:rsid w:val="00BA4FA1"/>
    <w:rsid w:val="00BB0BEF"/>
    <w:rsid w:val="00BB17F4"/>
    <w:rsid w:val="00BB208E"/>
    <w:rsid w:val="00BB3B61"/>
    <w:rsid w:val="00BB73FC"/>
    <w:rsid w:val="00BC0B40"/>
    <w:rsid w:val="00BC1F04"/>
    <w:rsid w:val="00BC4E2E"/>
    <w:rsid w:val="00BC78E2"/>
    <w:rsid w:val="00BD2724"/>
    <w:rsid w:val="00BD3E12"/>
    <w:rsid w:val="00BD7210"/>
    <w:rsid w:val="00BD7F20"/>
    <w:rsid w:val="00BE3184"/>
    <w:rsid w:val="00BE412C"/>
    <w:rsid w:val="00BE46AA"/>
    <w:rsid w:val="00BE4E0E"/>
    <w:rsid w:val="00BE6589"/>
    <w:rsid w:val="00BE739C"/>
    <w:rsid w:val="00BF1A80"/>
    <w:rsid w:val="00BF28A7"/>
    <w:rsid w:val="00BF4AF9"/>
    <w:rsid w:val="00BF4E5E"/>
    <w:rsid w:val="00BF55F1"/>
    <w:rsid w:val="00BF6ECE"/>
    <w:rsid w:val="00C047CC"/>
    <w:rsid w:val="00C1124A"/>
    <w:rsid w:val="00C12745"/>
    <w:rsid w:val="00C16CE4"/>
    <w:rsid w:val="00C17462"/>
    <w:rsid w:val="00C20A22"/>
    <w:rsid w:val="00C234D8"/>
    <w:rsid w:val="00C24A7A"/>
    <w:rsid w:val="00C26D8D"/>
    <w:rsid w:val="00C3590D"/>
    <w:rsid w:val="00C4061A"/>
    <w:rsid w:val="00C42313"/>
    <w:rsid w:val="00C42CCE"/>
    <w:rsid w:val="00C44165"/>
    <w:rsid w:val="00C44745"/>
    <w:rsid w:val="00C44C3C"/>
    <w:rsid w:val="00C467F3"/>
    <w:rsid w:val="00C51048"/>
    <w:rsid w:val="00C521C6"/>
    <w:rsid w:val="00C52208"/>
    <w:rsid w:val="00C61626"/>
    <w:rsid w:val="00C61949"/>
    <w:rsid w:val="00C619AA"/>
    <w:rsid w:val="00C6380D"/>
    <w:rsid w:val="00C64E85"/>
    <w:rsid w:val="00C70704"/>
    <w:rsid w:val="00C711AB"/>
    <w:rsid w:val="00C71F6C"/>
    <w:rsid w:val="00C74D61"/>
    <w:rsid w:val="00C76B43"/>
    <w:rsid w:val="00C828AD"/>
    <w:rsid w:val="00C83884"/>
    <w:rsid w:val="00C91990"/>
    <w:rsid w:val="00CA279D"/>
    <w:rsid w:val="00CA55DC"/>
    <w:rsid w:val="00CA6EF3"/>
    <w:rsid w:val="00CA7E5B"/>
    <w:rsid w:val="00CA7F03"/>
    <w:rsid w:val="00CB2669"/>
    <w:rsid w:val="00CC451D"/>
    <w:rsid w:val="00CC7087"/>
    <w:rsid w:val="00CD22F8"/>
    <w:rsid w:val="00CD2C50"/>
    <w:rsid w:val="00CD5F5D"/>
    <w:rsid w:val="00CE119E"/>
    <w:rsid w:val="00CE13FB"/>
    <w:rsid w:val="00CE14F4"/>
    <w:rsid w:val="00CE15AE"/>
    <w:rsid w:val="00CE1B53"/>
    <w:rsid w:val="00CE21F5"/>
    <w:rsid w:val="00CE501B"/>
    <w:rsid w:val="00CE5B44"/>
    <w:rsid w:val="00CF2954"/>
    <w:rsid w:val="00D0016E"/>
    <w:rsid w:val="00D0112A"/>
    <w:rsid w:val="00D015C6"/>
    <w:rsid w:val="00D01689"/>
    <w:rsid w:val="00D04251"/>
    <w:rsid w:val="00D04F64"/>
    <w:rsid w:val="00D05688"/>
    <w:rsid w:val="00D068EF"/>
    <w:rsid w:val="00D118DB"/>
    <w:rsid w:val="00D13BD8"/>
    <w:rsid w:val="00D15607"/>
    <w:rsid w:val="00D24005"/>
    <w:rsid w:val="00D250D8"/>
    <w:rsid w:val="00D30045"/>
    <w:rsid w:val="00D30C76"/>
    <w:rsid w:val="00D34EF6"/>
    <w:rsid w:val="00D471D3"/>
    <w:rsid w:val="00D4773A"/>
    <w:rsid w:val="00D47794"/>
    <w:rsid w:val="00D51040"/>
    <w:rsid w:val="00D512A6"/>
    <w:rsid w:val="00D52381"/>
    <w:rsid w:val="00D56540"/>
    <w:rsid w:val="00D618A7"/>
    <w:rsid w:val="00D63123"/>
    <w:rsid w:val="00D662B9"/>
    <w:rsid w:val="00D7126B"/>
    <w:rsid w:val="00D72174"/>
    <w:rsid w:val="00D75337"/>
    <w:rsid w:val="00D76CB5"/>
    <w:rsid w:val="00D80069"/>
    <w:rsid w:val="00D81A14"/>
    <w:rsid w:val="00D877D4"/>
    <w:rsid w:val="00D91DBA"/>
    <w:rsid w:val="00D933B8"/>
    <w:rsid w:val="00D93C44"/>
    <w:rsid w:val="00D966E7"/>
    <w:rsid w:val="00DA05C3"/>
    <w:rsid w:val="00DA078B"/>
    <w:rsid w:val="00DA1284"/>
    <w:rsid w:val="00DA4A0F"/>
    <w:rsid w:val="00DA51D5"/>
    <w:rsid w:val="00DA5537"/>
    <w:rsid w:val="00DB322B"/>
    <w:rsid w:val="00DB7D26"/>
    <w:rsid w:val="00DC219B"/>
    <w:rsid w:val="00DC6679"/>
    <w:rsid w:val="00DC6F63"/>
    <w:rsid w:val="00DD054A"/>
    <w:rsid w:val="00DD5B7E"/>
    <w:rsid w:val="00DD5B99"/>
    <w:rsid w:val="00DE038C"/>
    <w:rsid w:val="00DE0775"/>
    <w:rsid w:val="00DE0C0B"/>
    <w:rsid w:val="00DE34EF"/>
    <w:rsid w:val="00DE398A"/>
    <w:rsid w:val="00DE5F8C"/>
    <w:rsid w:val="00DE6F85"/>
    <w:rsid w:val="00DF40BC"/>
    <w:rsid w:val="00DF54FB"/>
    <w:rsid w:val="00E0091C"/>
    <w:rsid w:val="00E02E1D"/>
    <w:rsid w:val="00E0350E"/>
    <w:rsid w:val="00E076EF"/>
    <w:rsid w:val="00E11FED"/>
    <w:rsid w:val="00E14ABB"/>
    <w:rsid w:val="00E2085D"/>
    <w:rsid w:val="00E211FF"/>
    <w:rsid w:val="00E21305"/>
    <w:rsid w:val="00E21FE3"/>
    <w:rsid w:val="00E23306"/>
    <w:rsid w:val="00E264B9"/>
    <w:rsid w:val="00E27D9A"/>
    <w:rsid w:val="00E41DDF"/>
    <w:rsid w:val="00E47E4D"/>
    <w:rsid w:val="00E5064B"/>
    <w:rsid w:val="00E524E6"/>
    <w:rsid w:val="00E53B81"/>
    <w:rsid w:val="00E54B2D"/>
    <w:rsid w:val="00E54C9A"/>
    <w:rsid w:val="00E55C61"/>
    <w:rsid w:val="00E570F1"/>
    <w:rsid w:val="00E603BE"/>
    <w:rsid w:val="00E614EE"/>
    <w:rsid w:val="00E62863"/>
    <w:rsid w:val="00E63845"/>
    <w:rsid w:val="00E7078E"/>
    <w:rsid w:val="00E76E68"/>
    <w:rsid w:val="00E83FEA"/>
    <w:rsid w:val="00E93118"/>
    <w:rsid w:val="00E95327"/>
    <w:rsid w:val="00E96DB9"/>
    <w:rsid w:val="00E97E32"/>
    <w:rsid w:val="00E97F04"/>
    <w:rsid w:val="00EA19D3"/>
    <w:rsid w:val="00EA2120"/>
    <w:rsid w:val="00EA32FA"/>
    <w:rsid w:val="00EA4BB7"/>
    <w:rsid w:val="00EA62C9"/>
    <w:rsid w:val="00EB0666"/>
    <w:rsid w:val="00EB25B8"/>
    <w:rsid w:val="00EB2783"/>
    <w:rsid w:val="00EB4D91"/>
    <w:rsid w:val="00EB5FAC"/>
    <w:rsid w:val="00EC3FE9"/>
    <w:rsid w:val="00EC7BF8"/>
    <w:rsid w:val="00EC7CAD"/>
    <w:rsid w:val="00ED1A59"/>
    <w:rsid w:val="00ED288F"/>
    <w:rsid w:val="00ED5BAF"/>
    <w:rsid w:val="00EE1F0A"/>
    <w:rsid w:val="00EE3364"/>
    <w:rsid w:val="00EE5639"/>
    <w:rsid w:val="00EE6480"/>
    <w:rsid w:val="00EF0D38"/>
    <w:rsid w:val="00EF5C3A"/>
    <w:rsid w:val="00F047A3"/>
    <w:rsid w:val="00F04EA5"/>
    <w:rsid w:val="00F07E7E"/>
    <w:rsid w:val="00F1034B"/>
    <w:rsid w:val="00F12BAD"/>
    <w:rsid w:val="00F1383B"/>
    <w:rsid w:val="00F15A55"/>
    <w:rsid w:val="00F219A1"/>
    <w:rsid w:val="00F249B1"/>
    <w:rsid w:val="00F27B93"/>
    <w:rsid w:val="00F30F65"/>
    <w:rsid w:val="00F3469C"/>
    <w:rsid w:val="00F34FAF"/>
    <w:rsid w:val="00F517DF"/>
    <w:rsid w:val="00F52B0A"/>
    <w:rsid w:val="00F576B9"/>
    <w:rsid w:val="00F5780A"/>
    <w:rsid w:val="00F663F6"/>
    <w:rsid w:val="00F668C2"/>
    <w:rsid w:val="00F7111D"/>
    <w:rsid w:val="00F71175"/>
    <w:rsid w:val="00F736ED"/>
    <w:rsid w:val="00F74BC0"/>
    <w:rsid w:val="00F80C84"/>
    <w:rsid w:val="00F82C91"/>
    <w:rsid w:val="00F8676E"/>
    <w:rsid w:val="00F86933"/>
    <w:rsid w:val="00F927A1"/>
    <w:rsid w:val="00F93753"/>
    <w:rsid w:val="00F942EF"/>
    <w:rsid w:val="00F961C2"/>
    <w:rsid w:val="00F97109"/>
    <w:rsid w:val="00FA1A40"/>
    <w:rsid w:val="00FA1D2A"/>
    <w:rsid w:val="00FA6784"/>
    <w:rsid w:val="00FB15B4"/>
    <w:rsid w:val="00FB1711"/>
    <w:rsid w:val="00FB3024"/>
    <w:rsid w:val="00FB57A3"/>
    <w:rsid w:val="00FB7363"/>
    <w:rsid w:val="00FC0B65"/>
    <w:rsid w:val="00FC24B8"/>
    <w:rsid w:val="00FC54DB"/>
    <w:rsid w:val="00FC5530"/>
    <w:rsid w:val="00FD0704"/>
    <w:rsid w:val="00FD0DE9"/>
    <w:rsid w:val="00FD4544"/>
    <w:rsid w:val="00FD6CBA"/>
    <w:rsid w:val="00FD71F7"/>
    <w:rsid w:val="00FD73C8"/>
    <w:rsid w:val="00FF3172"/>
    <w:rsid w:val="00FF65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ajorHAnsi" w:eastAsiaTheme="majorEastAsia" w:hAnsiTheme="majorHAnsi" w:cstheme="majorBidi"/>
        <w:sz w:val="22"/>
        <w:szCs w:val="22"/>
        <w:lang w:val="en-US" w:eastAsia="en-US" w:bidi="en-US"/>
      </w:rPr>
    </w:rPrDefault>
    <w:pPrDefault>
      <w:pPr>
        <w:spacing w:after="200" w:line="25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4406"/>
  </w:style>
  <w:style w:type="paragraph" w:styleId="1">
    <w:name w:val="heading 1"/>
    <w:basedOn w:val="a"/>
    <w:next w:val="a"/>
    <w:link w:val="1Char"/>
    <w:uiPriority w:val="9"/>
    <w:qFormat/>
    <w:rsid w:val="005B4406"/>
    <w:pPr>
      <w:pBdr>
        <w:bottom w:val="thinThickSmallGap" w:sz="12" w:space="1" w:color="943634" w:themeColor="accent2" w:themeShade="BF"/>
      </w:pBdr>
      <w:spacing w:before="400"/>
      <w:jc w:val="center"/>
      <w:outlineLvl w:val="0"/>
    </w:pPr>
    <w:rPr>
      <w:caps/>
      <w:color w:val="632423" w:themeColor="accent2" w:themeShade="80"/>
      <w:spacing w:val="20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5B4406"/>
    <w:pPr>
      <w:pBdr>
        <w:bottom w:val="single" w:sz="4" w:space="1" w:color="622423" w:themeColor="accent2" w:themeShade="7F"/>
      </w:pBdr>
      <w:spacing w:before="400"/>
      <w:jc w:val="center"/>
      <w:outlineLvl w:val="1"/>
    </w:pPr>
    <w:rPr>
      <w:caps/>
      <w:color w:val="632423" w:themeColor="accent2" w:themeShade="80"/>
      <w:spacing w:val="15"/>
      <w:sz w:val="24"/>
      <w:szCs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5B4406"/>
    <w:pPr>
      <w:pBdr>
        <w:top w:val="dotted" w:sz="4" w:space="1" w:color="622423" w:themeColor="accent2" w:themeShade="7F"/>
        <w:bottom w:val="dotted" w:sz="4" w:space="1" w:color="622423" w:themeColor="accent2" w:themeShade="7F"/>
      </w:pBdr>
      <w:spacing w:before="300"/>
      <w:jc w:val="center"/>
      <w:outlineLvl w:val="2"/>
    </w:pPr>
    <w:rPr>
      <w:caps/>
      <w:color w:val="622423" w:themeColor="accent2" w:themeShade="7F"/>
      <w:sz w:val="24"/>
      <w:szCs w:val="24"/>
    </w:rPr>
  </w:style>
  <w:style w:type="paragraph" w:styleId="4">
    <w:name w:val="heading 4"/>
    <w:basedOn w:val="a"/>
    <w:next w:val="a"/>
    <w:link w:val="4Char"/>
    <w:uiPriority w:val="9"/>
    <w:unhideWhenUsed/>
    <w:qFormat/>
    <w:rsid w:val="005B4406"/>
    <w:pPr>
      <w:pBdr>
        <w:bottom w:val="dotted" w:sz="4" w:space="1" w:color="943634" w:themeColor="accent2" w:themeShade="BF"/>
      </w:pBdr>
      <w:spacing w:after="120"/>
      <w:jc w:val="center"/>
      <w:outlineLvl w:val="3"/>
    </w:pPr>
    <w:rPr>
      <w:caps/>
      <w:color w:val="622423" w:themeColor="accent2" w:themeShade="7F"/>
      <w:spacing w:val="10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5B4406"/>
    <w:pPr>
      <w:spacing w:before="320" w:after="120"/>
      <w:jc w:val="center"/>
      <w:outlineLvl w:val="4"/>
    </w:pPr>
    <w:rPr>
      <w:caps/>
      <w:color w:val="622423" w:themeColor="accent2" w:themeShade="7F"/>
      <w:spacing w:val="10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5B4406"/>
    <w:pPr>
      <w:spacing w:after="120"/>
      <w:jc w:val="center"/>
      <w:outlineLvl w:val="5"/>
    </w:pPr>
    <w:rPr>
      <w:caps/>
      <w:color w:val="943634" w:themeColor="accent2" w:themeShade="BF"/>
      <w:spacing w:val="10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5B4406"/>
    <w:pPr>
      <w:spacing w:after="120"/>
      <w:jc w:val="center"/>
      <w:outlineLvl w:val="6"/>
    </w:pPr>
    <w:rPr>
      <w:i/>
      <w:iCs/>
      <w:caps/>
      <w:color w:val="943634" w:themeColor="accent2" w:themeShade="BF"/>
      <w:spacing w:val="10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5B4406"/>
    <w:p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5B4406"/>
    <w:p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B44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B440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B440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B4406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5B4406"/>
    <w:rPr>
      <w:rFonts w:eastAsiaTheme="majorEastAsia" w:cstheme="majorBidi"/>
      <w:caps/>
      <w:color w:val="632423" w:themeColor="accent2" w:themeShade="80"/>
      <w:spacing w:val="20"/>
      <w:sz w:val="28"/>
      <w:szCs w:val="28"/>
    </w:rPr>
  </w:style>
  <w:style w:type="character" w:customStyle="1" w:styleId="2Char">
    <w:name w:val="标题 2 Char"/>
    <w:basedOn w:val="a0"/>
    <w:link w:val="2"/>
    <w:uiPriority w:val="9"/>
    <w:rsid w:val="005B4406"/>
    <w:rPr>
      <w:caps/>
      <w:color w:val="632423" w:themeColor="accent2" w:themeShade="80"/>
      <w:spacing w:val="15"/>
      <w:sz w:val="24"/>
      <w:szCs w:val="24"/>
    </w:rPr>
  </w:style>
  <w:style w:type="character" w:customStyle="1" w:styleId="3Char">
    <w:name w:val="标题 3 Char"/>
    <w:basedOn w:val="a0"/>
    <w:link w:val="3"/>
    <w:uiPriority w:val="9"/>
    <w:rsid w:val="005B4406"/>
    <w:rPr>
      <w:rFonts w:eastAsiaTheme="majorEastAsia" w:cstheme="majorBidi"/>
      <w:caps/>
      <w:color w:val="622423" w:themeColor="accent2" w:themeShade="7F"/>
      <w:sz w:val="24"/>
      <w:szCs w:val="24"/>
    </w:rPr>
  </w:style>
  <w:style w:type="character" w:customStyle="1" w:styleId="4Char">
    <w:name w:val="标题 4 Char"/>
    <w:basedOn w:val="a0"/>
    <w:link w:val="4"/>
    <w:uiPriority w:val="9"/>
    <w:rsid w:val="005B4406"/>
    <w:rPr>
      <w:rFonts w:eastAsiaTheme="majorEastAsia" w:cstheme="majorBidi"/>
      <w:caps/>
      <w:color w:val="622423" w:themeColor="accent2" w:themeShade="7F"/>
      <w:spacing w:val="10"/>
    </w:rPr>
  </w:style>
  <w:style w:type="character" w:customStyle="1" w:styleId="5Char">
    <w:name w:val="标题 5 Char"/>
    <w:basedOn w:val="a0"/>
    <w:link w:val="5"/>
    <w:uiPriority w:val="9"/>
    <w:semiHidden/>
    <w:rsid w:val="005B4406"/>
    <w:rPr>
      <w:rFonts w:eastAsiaTheme="majorEastAsia" w:cstheme="majorBidi"/>
      <w:caps/>
      <w:color w:val="622423" w:themeColor="accent2" w:themeShade="7F"/>
      <w:spacing w:val="10"/>
    </w:rPr>
  </w:style>
  <w:style w:type="character" w:customStyle="1" w:styleId="6Char">
    <w:name w:val="标题 6 Char"/>
    <w:basedOn w:val="a0"/>
    <w:link w:val="6"/>
    <w:uiPriority w:val="9"/>
    <w:semiHidden/>
    <w:rsid w:val="005B4406"/>
    <w:rPr>
      <w:rFonts w:eastAsiaTheme="majorEastAsia" w:cstheme="majorBidi"/>
      <w:caps/>
      <w:color w:val="943634" w:themeColor="accent2" w:themeShade="BF"/>
      <w:spacing w:val="10"/>
    </w:rPr>
  </w:style>
  <w:style w:type="character" w:customStyle="1" w:styleId="7Char">
    <w:name w:val="标题 7 Char"/>
    <w:basedOn w:val="a0"/>
    <w:link w:val="7"/>
    <w:uiPriority w:val="9"/>
    <w:semiHidden/>
    <w:rsid w:val="005B4406"/>
    <w:rPr>
      <w:rFonts w:eastAsiaTheme="majorEastAsia" w:cstheme="majorBidi"/>
      <w:i/>
      <w:iCs/>
      <w:caps/>
      <w:color w:val="943634" w:themeColor="accent2" w:themeShade="BF"/>
      <w:spacing w:val="10"/>
    </w:rPr>
  </w:style>
  <w:style w:type="character" w:customStyle="1" w:styleId="8Char">
    <w:name w:val="标题 8 Char"/>
    <w:basedOn w:val="a0"/>
    <w:link w:val="8"/>
    <w:uiPriority w:val="9"/>
    <w:semiHidden/>
    <w:rsid w:val="005B4406"/>
    <w:rPr>
      <w:rFonts w:eastAsiaTheme="majorEastAsia" w:cstheme="majorBidi"/>
      <w:caps/>
      <w:spacing w:val="10"/>
      <w:sz w:val="20"/>
      <w:szCs w:val="20"/>
    </w:rPr>
  </w:style>
  <w:style w:type="character" w:customStyle="1" w:styleId="9Char">
    <w:name w:val="标题 9 Char"/>
    <w:basedOn w:val="a0"/>
    <w:link w:val="9"/>
    <w:uiPriority w:val="9"/>
    <w:semiHidden/>
    <w:rsid w:val="005B4406"/>
    <w:rPr>
      <w:rFonts w:eastAsiaTheme="majorEastAsia" w:cstheme="majorBidi"/>
      <w:i/>
      <w:iCs/>
      <w:caps/>
      <w:spacing w:val="10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5B4406"/>
    <w:rPr>
      <w:caps/>
      <w:spacing w:val="10"/>
      <w:sz w:val="18"/>
      <w:szCs w:val="18"/>
    </w:rPr>
  </w:style>
  <w:style w:type="paragraph" w:styleId="a6">
    <w:name w:val="Title"/>
    <w:basedOn w:val="a"/>
    <w:next w:val="a"/>
    <w:link w:val="Char1"/>
    <w:uiPriority w:val="10"/>
    <w:qFormat/>
    <w:rsid w:val="005B4406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 w:line="240" w:lineRule="auto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Char1">
    <w:name w:val="标题 Char"/>
    <w:basedOn w:val="a0"/>
    <w:link w:val="a6"/>
    <w:uiPriority w:val="10"/>
    <w:rsid w:val="005B4406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styleId="a7">
    <w:name w:val="Subtitle"/>
    <w:basedOn w:val="a"/>
    <w:next w:val="a"/>
    <w:link w:val="Char2"/>
    <w:uiPriority w:val="11"/>
    <w:qFormat/>
    <w:rsid w:val="005B4406"/>
    <w:pPr>
      <w:spacing w:after="560" w:line="240" w:lineRule="auto"/>
      <w:jc w:val="center"/>
    </w:pPr>
    <w:rPr>
      <w:caps/>
      <w:spacing w:val="20"/>
      <w:sz w:val="18"/>
      <w:szCs w:val="18"/>
    </w:rPr>
  </w:style>
  <w:style w:type="character" w:customStyle="1" w:styleId="Char2">
    <w:name w:val="副标题 Char"/>
    <w:basedOn w:val="a0"/>
    <w:link w:val="a7"/>
    <w:uiPriority w:val="11"/>
    <w:rsid w:val="005B4406"/>
    <w:rPr>
      <w:rFonts w:eastAsiaTheme="majorEastAsia" w:cstheme="majorBidi"/>
      <w:caps/>
      <w:spacing w:val="20"/>
      <w:sz w:val="18"/>
      <w:szCs w:val="18"/>
    </w:rPr>
  </w:style>
  <w:style w:type="character" w:styleId="a8">
    <w:name w:val="Strong"/>
    <w:uiPriority w:val="22"/>
    <w:qFormat/>
    <w:rsid w:val="005B4406"/>
    <w:rPr>
      <w:b/>
      <w:bCs/>
      <w:color w:val="943634" w:themeColor="accent2" w:themeShade="BF"/>
      <w:spacing w:val="5"/>
    </w:rPr>
  </w:style>
  <w:style w:type="character" w:styleId="a9">
    <w:name w:val="Emphasis"/>
    <w:uiPriority w:val="20"/>
    <w:qFormat/>
    <w:rsid w:val="005B4406"/>
    <w:rPr>
      <w:caps/>
      <w:spacing w:val="5"/>
      <w:sz w:val="20"/>
      <w:szCs w:val="20"/>
    </w:rPr>
  </w:style>
  <w:style w:type="paragraph" w:styleId="aa">
    <w:name w:val="No Spacing"/>
    <w:basedOn w:val="a"/>
    <w:link w:val="Char3"/>
    <w:uiPriority w:val="1"/>
    <w:qFormat/>
    <w:rsid w:val="005B4406"/>
    <w:pPr>
      <w:spacing w:after="0" w:line="240" w:lineRule="auto"/>
    </w:pPr>
  </w:style>
  <w:style w:type="character" w:customStyle="1" w:styleId="Char3">
    <w:name w:val="无间隔 Char"/>
    <w:basedOn w:val="a0"/>
    <w:link w:val="aa"/>
    <w:uiPriority w:val="1"/>
    <w:rsid w:val="005B4406"/>
  </w:style>
  <w:style w:type="paragraph" w:styleId="ab">
    <w:name w:val="List Paragraph"/>
    <w:basedOn w:val="a"/>
    <w:uiPriority w:val="34"/>
    <w:qFormat/>
    <w:rsid w:val="005B4406"/>
    <w:pPr>
      <w:ind w:left="720"/>
      <w:contextualSpacing/>
    </w:pPr>
  </w:style>
  <w:style w:type="paragraph" w:styleId="ac">
    <w:name w:val="Quote"/>
    <w:basedOn w:val="a"/>
    <w:next w:val="a"/>
    <w:link w:val="Char4"/>
    <w:uiPriority w:val="29"/>
    <w:qFormat/>
    <w:rsid w:val="005B4406"/>
    <w:rPr>
      <w:i/>
      <w:iCs/>
    </w:rPr>
  </w:style>
  <w:style w:type="character" w:customStyle="1" w:styleId="Char4">
    <w:name w:val="引用 Char"/>
    <w:basedOn w:val="a0"/>
    <w:link w:val="ac"/>
    <w:uiPriority w:val="29"/>
    <w:rsid w:val="005B4406"/>
    <w:rPr>
      <w:rFonts w:eastAsiaTheme="majorEastAsia" w:cstheme="majorBidi"/>
      <w:i/>
      <w:iCs/>
    </w:rPr>
  </w:style>
  <w:style w:type="paragraph" w:styleId="ad">
    <w:name w:val="Intense Quote"/>
    <w:basedOn w:val="a"/>
    <w:next w:val="a"/>
    <w:link w:val="Char5"/>
    <w:uiPriority w:val="30"/>
    <w:qFormat/>
    <w:rsid w:val="005B4406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caps/>
      <w:color w:val="622423" w:themeColor="accent2" w:themeShade="7F"/>
      <w:spacing w:val="5"/>
      <w:sz w:val="20"/>
      <w:szCs w:val="20"/>
    </w:rPr>
  </w:style>
  <w:style w:type="character" w:customStyle="1" w:styleId="Char5">
    <w:name w:val="明显引用 Char"/>
    <w:basedOn w:val="a0"/>
    <w:link w:val="ad"/>
    <w:uiPriority w:val="30"/>
    <w:rsid w:val="005B4406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styleId="ae">
    <w:name w:val="Subtle Emphasis"/>
    <w:uiPriority w:val="19"/>
    <w:qFormat/>
    <w:rsid w:val="005B4406"/>
    <w:rPr>
      <w:i/>
      <w:iCs/>
    </w:rPr>
  </w:style>
  <w:style w:type="character" w:styleId="af">
    <w:name w:val="Intense Emphasis"/>
    <w:uiPriority w:val="21"/>
    <w:qFormat/>
    <w:rsid w:val="005B4406"/>
    <w:rPr>
      <w:i/>
      <w:iCs/>
      <w:caps/>
      <w:spacing w:val="10"/>
      <w:sz w:val="20"/>
      <w:szCs w:val="20"/>
    </w:rPr>
  </w:style>
  <w:style w:type="character" w:styleId="af0">
    <w:name w:val="Subtle Reference"/>
    <w:basedOn w:val="a0"/>
    <w:uiPriority w:val="31"/>
    <w:qFormat/>
    <w:rsid w:val="005B4406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af1">
    <w:name w:val="Intense Reference"/>
    <w:uiPriority w:val="32"/>
    <w:qFormat/>
    <w:rsid w:val="005B4406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styleId="af2">
    <w:name w:val="Book Title"/>
    <w:uiPriority w:val="33"/>
    <w:qFormat/>
    <w:rsid w:val="005B4406"/>
    <w:rPr>
      <w:caps/>
      <w:color w:val="622423" w:themeColor="accent2" w:themeShade="7F"/>
      <w:spacing w:val="5"/>
      <w:u w:color="622423" w:themeColor="accent2" w:themeShade="7F"/>
    </w:rPr>
  </w:style>
  <w:style w:type="paragraph" w:styleId="TOC">
    <w:name w:val="TOC Heading"/>
    <w:basedOn w:val="1"/>
    <w:next w:val="a"/>
    <w:uiPriority w:val="39"/>
    <w:semiHidden/>
    <w:unhideWhenUsed/>
    <w:qFormat/>
    <w:rsid w:val="005B4406"/>
    <w:pPr>
      <w:outlineLvl w:val="9"/>
    </w:pPr>
  </w:style>
  <w:style w:type="paragraph" w:styleId="af3">
    <w:name w:val="Document Map"/>
    <w:basedOn w:val="a"/>
    <w:link w:val="Char6"/>
    <w:uiPriority w:val="99"/>
    <w:semiHidden/>
    <w:unhideWhenUsed/>
    <w:rsid w:val="00BD7210"/>
    <w:rPr>
      <w:rFonts w:ascii="宋体" w:eastAsia="宋体"/>
      <w:sz w:val="18"/>
      <w:szCs w:val="18"/>
    </w:rPr>
  </w:style>
  <w:style w:type="character" w:customStyle="1" w:styleId="Char6">
    <w:name w:val="文档结构图 Char"/>
    <w:basedOn w:val="a0"/>
    <w:link w:val="af3"/>
    <w:uiPriority w:val="99"/>
    <w:semiHidden/>
    <w:rsid w:val="00BD7210"/>
    <w:rPr>
      <w:rFonts w:ascii="宋体" w:eastAsia="宋体"/>
      <w:sz w:val="18"/>
      <w:szCs w:val="18"/>
    </w:rPr>
  </w:style>
  <w:style w:type="character" w:customStyle="1" w:styleId="bodysubtitle">
    <w:name w:val="bodysubtitle"/>
    <w:basedOn w:val="a0"/>
    <w:rsid w:val="00BD7210"/>
  </w:style>
  <w:style w:type="character" w:customStyle="1" w:styleId="bighandle">
    <w:name w:val="bighandle"/>
    <w:basedOn w:val="a0"/>
    <w:rsid w:val="00F047A3"/>
  </w:style>
  <w:style w:type="character" w:styleId="af4">
    <w:name w:val="Hyperlink"/>
    <w:basedOn w:val="a0"/>
    <w:uiPriority w:val="99"/>
    <w:semiHidden/>
    <w:unhideWhenUsed/>
    <w:rsid w:val="00F047A3"/>
    <w:rPr>
      <w:color w:val="0000FF"/>
      <w:u w:val="single"/>
    </w:rPr>
  </w:style>
  <w:style w:type="character" w:customStyle="1" w:styleId="apple-converted-space">
    <w:name w:val="apple-converted-space"/>
    <w:basedOn w:val="a0"/>
    <w:rsid w:val="00FC553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2</Pages>
  <Words>290</Words>
  <Characters>1654</Characters>
  <Application>Microsoft Office Word</Application>
  <DocSecurity>0</DocSecurity>
  <Lines>13</Lines>
  <Paragraphs>3</Paragraphs>
  <ScaleCrop>false</ScaleCrop>
  <Company/>
  <LinksUpToDate>false</LinksUpToDate>
  <CharactersWithSpaces>19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istan</dc:creator>
  <cp:keywords/>
  <dc:description/>
  <cp:lastModifiedBy>tristan</cp:lastModifiedBy>
  <cp:revision>364</cp:revision>
  <dcterms:created xsi:type="dcterms:W3CDTF">2012-05-01T14:54:00Z</dcterms:created>
  <dcterms:modified xsi:type="dcterms:W3CDTF">2012-05-08T16:34:00Z</dcterms:modified>
</cp:coreProperties>
</file>